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0E26" w:rsidRDefault="00C20E26" w:rsidP="00C20E26">
      <w:pPr>
        <w:ind w:firstLine="567"/>
        <w:jc w:val="right"/>
      </w:pPr>
      <w:r>
        <w:rPr>
          <w:rFonts w:ascii="Times New Roman" w:hAnsi="Times New Roman"/>
          <w:sz w:val="24"/>
          <w:szCs w:val="24"/>
        </w:rPr>
        <w:t>Приложение 7 ОП ВО</w:t>
      </w:r>
    </w:p>
    <w:p w:rsidR="00C20E26" w:rsidRDefault="00C20E26" w:rsidP="00C20E26">
      <w:pPr>
        <w:ind w:firstLine="567"/>
        <w:jc w:val="right"/>
      </w:pPr>
    </w:p>
    <w:p w:rsidR="00C20E26" w:rsidRPr="00C762BD" w:rsidRDefault="00C20E26" w:rsidP="00C20E2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C20E26" w:rsidRPr="00C762BD" w:rsidRDefault="00C20E26" w:rsidP="00C20E2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:rsidR="00C20E26" w:rsidRPr="00C762BD" w:rsidRDefault="00C20E26" w:rsidP="00C20E2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C20E26" w:rsidRPr="00C762BD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C20E26" w:rsidRPr="00C762BD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:rsidR="00C20E26" w:rsidRPr="00C17C15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:rsidR="00C20E26" w:rsidRPr="00C762BD" w:rsidRDefault="00C20E26" w:rsidP="00C20E2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:rsidR="00C20E26" w:rsidRPr="00C762BD" w:rsidRDefault="00C20E26" w:rsidP="00C20E26">
      <w:pPr>
        <w:ind w:firstLine="567"/>
        <w:jc w:val="center"/>
      </w:pPr>
    </w:p>
    <w:p w:rsidR="00C20E26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C20E26" w:rsidRPr="00C762BD" w:rsidTr="00AD2BD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20E26" w:rsidRPr="008715B8" w:rsidRDefault="00C20E26" w:rsidP="00AD2BD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C20E26" w:rsidRPr="008715B8" w:rsidRDefault="00C20E26" w:rsidP="00AD2BD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20E26" w:rsidRPr="008715B8" w:rsidRDefault="00C20E26" w:rsidP="00AD2BD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C20E26" w:rsidRDefault="00C20E26" w:rsidP="00AD2BD6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:rsidR="00C20E26" w:rsidRDefault="00C20E26" w:rsidP="00AD2BD6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:rsidR="00C20E26" w:rsidRDefault="00C20E26" w:rsidP="00AD2BD6">
            <w:pPr>
              <w:ind w:left="3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15» июня 2018 г. № 4</w:t>
            </w:r>
          </w:p>
          <w:p w:rsidR="00C20E26" w:rsidRPr="008715B8" w:rsidRDefault="00C20E26" w:rsidP="00AD2BD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20E26" w:rsidRDefault="00C20E26" w:rsidP="00C20E26">
      <w:pPr>
        <w:ind w:right="-284" w:firstLine="567"/>
        <w:jc w:val="center"/>
      </w:pPr>
    </w:p>
    <w:p w:rsidR="00C20E26" w:rsidRDefault="00C20E26" w:rsidP="00C20E2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Б1.В.ДВ.</w:t>
      </w:r>
      <w:r w:rsidRPr="004B7C13">
        <w:rPr>
          <w:rFonts w:ascii="Times New Roman" w:hAnsi="Times New Roman"/>
          <w:sz w:val="24"/>
          <w:szCs w:val="24"/>
        </w:rPr>
        <w:t>0</w:t>
      </w:r>
      <w:r w:rsidRPr="00413B90">
        <w:rPr>
          <w:rFonts w:ascii="Times New Roman" w:hAnsi="Times New Roman"/>
          <w:sz w:val="24"/>
          <w:szCs w:val="24"/>
        </w:rPr>
        <w:t>1.</w:t>
      </w:r>
      <w:r w:rsidRPr="004B7C13">
        <w:rPr>
          <w:rFonts w:ascii="Times New Roman" w:hAnsi="Times New Roman"/>
          <w:sz w:val="24"/>
          <w:szCs w:val="24"/>
        </w:rPr>
        <w:t>0</w:t>
      </w:r>
      <w:r>
        <w:rPr>
          <w:rFonts w:ascii="Times New Roman" w:hAnsi="Times New Roman"/>
          <w:sz w:val="24"/>
          <w:szCs w:val="24"/>
        </w:rPr>
        <w:t>1</w:t>
      </w:r>
      <w:r w:rsidRPr="00413B9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Методы и модели управления социально-экономическими системами</w:t>
      </w:r>
    </w:p>
    <w:p w:rsidR="00C20E26" w:rsidRPr="009F5157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тимизации в СЭС</w:t>
      </w:r>
    </w:p>
    <w:p w:rsidR="00C20E26" w:rsidRDefault="00C20E26" w:rsidP="00C20E2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:rsidR="00C20E26" w:rsidRDefault="00C20E26" w:rsidP="00C20E2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:rsidR="00C20E26" w:rsidRPr="00AC5EB2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«Управление в социальных и экономических системах» </w:t>
      </w:r>
    </w:p>
    <w:p w:rsidR="00C20E26" w:rsidRPr="00C40917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 xml:space="preserve"> (</w:t>
      </w:r>
      <w:r w:rsidRPr="00AC5EB2">
        <w:rPr>
          <w:rFonts w:ascii="Times New Roman" w:hAnsi="Times New Roman"/>
          <w:i/>
          <w:sz w:val="16"/>
          <w:szCs w:val="16"/>
        </w:rPr>
        <w:t>направлен</w:t>
      </w:r>
      <w:r>
        <w:rPr>
          <w:rFonts w:ascii="Times New Roman" w:hAnsi="Times New Roman"/>
          <w:i/>
          <w:sz w:val="16"/>
          <w:szCs w:val="16"/>
        </w:rPr>
        <w:t>ность</w:t>
      </w:r>
      <w:r w:rsidRPr="002B45E8">
        <w:rPr>
          <w:rFonts w:ascii="Times New Roman" w:hAnsi="Times New Roman"/>
          <w:i/>
          <w:sz w:val="16"/>
          <w:szCs w:val="16"/>
        </w:rPr>
        <w:t>)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C20E26" w:rsidRPr="00C40917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:rsidR="00C20E26" w:rsidRPr="00413B90" w:rsidRDefault="00C20E26" w:rsidP="00C20E2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:rsidR="00C20E26" w:rsidRPr="00C40917" w:rsidRDefault="00C20E26" w:rsidP="00C20E2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Pr="00E67EFE"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</w:t>
      </w: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C20E26" w:rsidRPr="00C762BD" w:rsidRDefault="00C20E26" w:rsidP="00C20E2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C20E26" w:rsidRDefault="00C20E26" w:rsidP="00C20E26">
      <w:pPr>
        <w:widowControl/>
        <w:suppressAutoHyphens w:val="0"/>
        <w:overflowPunct/>
        <w:autoSpaceDE/>
        <w:autoSpaceDN/>
        <w:spacing w:after="160" w:line="259" w:lineRule="auto"/>
        <w:jc w:val="center"/>
        <w:textAlignment w:val="auto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>
        <w:rPr>
          <w:rFonts w:ascii="Times New Roman" w:hAnsi="Times New Roman"/>
          <w:sz w:val="24"/>
        </w:rPr>
        <w:t>8</w:t>
      </w:r>
      <w:r w:rsidRPr="00C762BD">
        <w:rPr>
          <w:rFonts w:ascii="Times New Roman" w:hAnsi="Times New Roman"/>
          <w:sz w:val="24"/>
        </w:rPr>
        <w:t xml:space="preserve"> г.</w:t>
      </w:r>
      <w:r>
        <w:rPr>
          <w:rFonts w:ascii="Times New Roman" w:hAnsi="Times New Roman"/>
          <w:sz w:val="24"/>
        </w:rPr>
        <w:br w:type="page"/>
      </w:r>
    </w:p>
    <w:p w:rsidR="00C20E26" w:rsidRPr="00413B90" w:rsidRDefault="00C20E26" w:rsidP="00C20E26">
      <w:pPr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C20E26" w:rsidRPr="00413B90" w:rsidRDefault="00C20E26" w:rsidP="00C20E26">
      <w:pPr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b/>
          <w:sz w:val="24"/>
          <w:szCs w:val="24"/>
        </w:rPr>
        <w:t>Автор–</w:t>
      </w:r>
      <w:r w:rsidRPr="00413B90">
        <w:rPr>
          <w:rFonts w:ascii="Times New Roman" w:hAnsi="Times New Roman"/>
          <w:sz w:val="24"/>
          <w:szCs w:val="24"/>
        </w:rPr>
        <w:t xml:space="preserve">кандидат технических наук, </w:t>
      </w:r>
      <w:r>
        <w:rPr>
          <w:rFonts w:ascii="Times New Roman" w:hAnsi="Times New Roman"/>
          <w:sz w:val="24"/>
          <w:szCs w:val="24"/>
        </w:rPr>
        <w:t>доцент</w:t>
      </w:r>
      <w:r w:rsidRPr="00413B90">
        <w:rPr>
          <w:rFonts w:ascii="Times New Roman" w:hAnsi="Times New Roman"/>
          <w:sz w:val="24"/>
          <w:szCs w:val="24"/>
        </w:rPr>
        <w:t xml:space="preserve"> кафедры </w:t>
      </w:r>
      <w:r>
        <w:rPr>
          <w:rFonts w:ascii="Times New Roman" w:hAnsi="Times New Roman"/>
          <w:sz w:val="24"/>
          <w:szCs w:val="24"/>
        </w:rPr>
        <w:t>бизнес-информатики Гейда Александр Сергеевич</w:t>
      </w:r>
    </w:p>
    <w:p w:rsidR="00C20E26" w:rsidRPr="00413B90" w:rsidRDefault="00C20E26" w:rsidP="00C20E26">
      <w:pPr>
        <w:ind w:right="-6"/>
        <w:jc w:val="both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 xml:space="preserve">Заведующий кафедрой </w:t>
      </w:r>
      <w:r>
        <w:rPr>
          <w:rFonts w:ascii="Times New Roman" w:hAnsi="Times New Roman"/>
          <w:sz w:val="24"/>
          <w:szCs w:val="24"/>
        </w:rPr>
        <w:t>бизнес-информатики доктор военных наук профессор Наумов Владимир Николаевич</w:t>
      </w:r>
    </w:p>
    <w:p w:rsidR="00C20E26" w:rsidRDefault="00C20E26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br w:type="page"/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  <w:b/>
          <w:sz w:val="24"/>
        </w:rPr>
        <w:lastRenderedPageBreak/>
        <w:t>СОДЕРЖАНИЕ</w:t>
      </w:r>
    </w:p>
    <w:p w:rsidR="006858C2" w:rsidRPr="0015567E" w:rsidRDefault="006858C2" w:rsidP="006858C2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 (модулю), соотнесенных с планируемыми результатами освоения образовательной программ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бъем и место дисциплины (модуля) в структуре образовательной программ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одержание и структура дисциплины (модуля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дств промежуточной аттестации по дисциплине (модулю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ические указания для обучающихся по освоению дисциплины (модуля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(модулю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tabs>
                <w:tab w:val="left" w:pos="0"/>
                <w:tab w:val="left" w:pos="540"/>
              </w:tabs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6858C2" w:rsidRPr="0015567E" w:rsidRDefault="006858C2" w:rsidP="006858C2">
      <w:pPr>
        <w:ind w:firstLine="567"/>
        <w:jc w:val="both"/>
        <w:rPr>
          <w:rFonts w:ascii="Times New Roman" w:hAnsi="Times New Roman"/>
        </w:rPr>
      </w:pP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</w:rPr>
        <w:sectPr w:rsidR="006858C2" w:rsidRPr="0015567E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  <w:r w:rsidRPr="0015567E">
        <w:rPr>
          <w:rFonts w:ascii="Times New Roman" w:hAnsi="Times New Roman"/>
        </w:rPr>
        <w:t xml:space="preserve"> </w:t>
      </w:r>
    </w:p>
    <w:p w:rsidR="006858C2" w:rsidRPr="0015567E" w:rsidRDefault="006858C2" w:rsidP="004920D4">
      <w:pPr>
        <w:pStyle w:val="1"/>
      </w:pPr>
      <w:bookmarkStart w:id="0" w:name="_Toc308030185"/>
      <w:bookmarkStart w:id="1" w:name="_Toc299967372"/>
      <w:r w:rsidRPr="0015567E">
        <w:lastRenderedPageBreak/>
        <w:t>Перечень планируемых результатов обучения по дисциплине, соотнесенных с планируемыми результатами освоения программы</w:t>
      </w:r>
    </w:p>
    <w:p w:rsidR="006858C2" w:rsidRPr="0015567E" w:rsidRDefault="006858C2" w:rsidP="006858C2">
      <w:pPr>
        <w:widowControl/>
        <w:overflowPunct/>
        <w:autoSpaceDE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15567E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15567E" w:rsidRDefault="00506A20" w:rsidP="00A2081B">
      <w:pPr>
        <w:widowControl/>
        <w:numPr>
          <w:ilvl w:val="1"/>
          <w:numId w:val="2"/>
        </w:numPr>
        <w:overflowPunct/>
        <w:autoSpaceDE/>
        <w:jc w:val="both"/>
        <w:textAlignment w:val="auto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kern w:val="0"/>
          <w:sz w:val="24"/>
          <w:szCs w:val="28"/>
          <w:lang w:eastAsia="en-US"/>
        </w:rPr>
        <w:t>Дисциплина «</w:t>
      </w:r>
      <w:r w:rsidR="00C20E26">
        <w:rPr>
          <w:rFonts w:ascii="Times New Roman" w:hAnsi="Times New Roman"/>
          <w:kern w:val="0"/>
          <w:sz w:val="24"/>
          <w:szCs w:val="28"/>
          <w:lang w:eastAsia="en-US"/>
        </w:rPr>
        <w:t>Методы и модели управления социально-экономическими системами</w:t>
      </w:r>
      <w:r w:rsidRPr="0015567E">
        <w:rPr>
          <w:rFonts w:ascii="Times New Roman" w:hAnsi="Times New Roman"/>
          <w:kern w:val="0"/>
          <w:sz w:val="24"/>
          <w:szCs w:val="28"/>
          <w:lang w:eastAsia="en-US"/>
        </w:rPr>
        <w:t>»</w:t>
      </w:r>
      <w:r w:rsidR="0091788E" w:rsidRPr="0015567E">
        <w:rPr>
          <w:rFonts w:ascii="Times New Roman" w:hAnsi="Times New Roman"/>
          <w:kern w:val="0"/>
          <w:sz w:val="24"/>
          <w:szCs w:val="28"/>
          <w:lang w:eastAsia="en-US"/>
        </w:rPr>
        <w:t xml:space="preserve"> </w:t>
      </w:r>
      <w:r w:rsidR="006858C2" w:rsidRPr="0015567E">
        <w:rPr>
          <w:rFonts w:ascii="Times New Roman" w:hAnsi="Times New Roman"/>
          <w:kern w:val="0"/>
          <w:sz w:val="24"/>
          <w:szCs w:val="28"/>
          <w:lang w:eastAsia="en-US"/>
        </w:rPr>
        <w:t>обеспечивает овладение следующими компетенциями:</w:t>
      </w:r>
    </w:p>
    <w:p w:rsidR="003338D6" w:rsidRPr="0015567E" w:rsidRDefault="003338D6" w:rsidP="0015567E">
      <w:pPr>
        <w:pStyle w:val="af2"/>
        <w:rPr>
          <w:noProof/>
        </w:rPr>
      </w:pPr>
      <w:r w:rsidRPr="0015567E">
        <w:t xml:space="preserve">Таблица </w:t>
      </w:r>
      <w:r w:rsidR="007602DE" w:rsidRPr="0015567E">
        <w:fldChar w:fldCharType="begin"/>
      </w:r>
      <w:r w:rsidR="00AF0B67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1</w:t>
      </w:r>
      <w:r w:rsidR="007602DE" w:rsidRPr="0015567E">
        <w:rPr>
          <w:noProof/>
        </w:rPr>
        <w:fldChar w:fldCharType="end"/>
      </w:r>
    </w:p>
    <w:p w:rsidR="00972F61" w:rsidRPr="0015567E" w:rsidRDefault="00972F61" w:rsidP="00972F61">
      <w:pPr>
        <w:rPr>
          <w:rFonts w:ascii="Times New Roman" w:hAnsi="Times New Roman"/>
        </w:rPr>
      </w:pPr>
    </w:p>
    <w:tbl>
      <w:tblPr>
        <w:tblW w:w="935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3147"/>
        <w:gridCol w:w="1021"/>
        <w:gridCol w:w="3515"/>
      </w:tblGrid>
      <w:tr w:rsidR="006858C2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13E7E" w:rsidRPr="0015567E" w:rsidRDefault="00F13E7E" w:rsidP="00F13E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  <w:p w:rsidR="00972F61" w:rsidRPr="0015567E" w:rsidRDefault="00972F61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формализовать, выполнять математические постановки и решать задачи системного анализа сложных социально-экономических процессов и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использовать методы и алгоритмы  прогнозирования и  оценки эффективности и качества социально-экономических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13E7E" w:rsidRPr="0015567E" w:rsidRDefault="00F13E7E" w:rsidP="00F13E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972F61" w:rsidRPr="0015567E" w:rsidRDefault="00972F61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методами и алгоритмами решения задач управления и принятия решений в социальных и экономических системах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Cs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владеть организацией применения информационных технологий при решении задач управления социальными и экономическими системами, организацией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роектирования и разработки математического и программного обеспечения социальных и экономических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К-5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15567E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15567E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15567E">
        <w:rPr>
          <w:rFonts w:ascii="Times New Roman" w:hAnsi="Times New Roman"/>
          <w:sz w:val="24"/>
          <w:szCs w:val="24"/>
          <w:lang w:eastAsia="en-US"/>
        </w:rPr>
        <w:t xml:space="preserve"> В результате освоения дисциплины у студентов должны быть </w:t>
      </w:r>
      <w:r w:rsidRPr="0015567E">
        <w:rPr>
          <w:rFonts w:ascii="Times New Roman" w:hAnsi="Times New Roman"/>
          <w:sz w:val="24"/>
          <w:szCs w:val="24"/>
        </w:rPr>
        <w:t>сформированы</w:t>
      </w:r>
      <w:r w:rsidRPr="0015567E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15567E" w:rsidRDefault="003338D6" w:rsidP="0015567E">
      <w:pPr>
        <w:pStyle w:val="af2"/>
        <w:rPr>
          <w:noProof/>
        </w:rPr>
      </w:pPr>
      <w:r w:rsidRPr="0015567E">
        <w:t xml:space="preserve">Таблица </w:t>
      </w:r>
      <w:r w:rsidR="007602DE" w:rsidRPr="0015567E">
        <w:fldChar w:fldCharType="begin"/>
      </w:r>
      <w:r w:rsidR="001E4634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2</w:t>
      </w:r>
      <w:r w:rsidR="007602DE" w:rsidRPr="0015567E">
        <w:rPr>
          <w:noProof/>
        </w:rPr>
        <w:fldChar w:fldCharType="end"/>
      </w:r>
    </w:p>
    <w:tbl>
      <w:tblPr>
        <w:tblW w:w="935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1343"/>
        <w:gridCol w:w="5036"/>
      </w:tblGrid>
      <w:tr w:rsidR="00FA5122" w:rsidRPr="0015567E" w:rsidTr="0003001B">
        <w:trPr>
          <w:tblHeader/>
        </w:trPr>
        <w:tc>
          <w:tcPr>
            <w:tcW w:w="2977" w:type="dxa"/>
          </w:tcPr>
          <w:p w:rsidR="00FA5122" w:rsidRPr="0015567E" w:rsidRDefault="00FA5122" w:rsidP="00052ED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:rsidR="00FA5122" w:rsidRPr="0015567E" w:rsidRDefault="00FA5122" w:rsidP="0003001B">
            <w:pPr>
              <w:spacing w:before="40"/>
              <w:ind w:left="-108"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1343" w:type="dxa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spacing w:before="40"/>
              <w:ind w:right="-108"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036" w:type="dxa"/>
            <w:tcBorders>
              <w:left w:val="single" w:sz="4" w:space="0" w:color="auto"/>
            </w:tcBorders>
          </w:tcPr>
          <w:p w:rsidR="00FA5122" w:rsidRPr="0015567E" w:rsidRDefault="00FA5122" w:rsidP="00052ED0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способности: 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дготавливать данные для проведения аналитических работ; проводить аналитическое исследования в соответствии с согласованными требованиями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  <w:p w:rsidR="00FA5122" w:rsidRPr="0015567E" w:rsidRDefault="00FA5122" w:rsidP="00052ED0">
            <w:pPr>
              <w:ind w:left="-108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7"/>
              <w:widowControl/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Style w:val="FontStyle15"/>
                <w:i/>
                <w:sz w:val="24"/>
                <w:szCs w:val="24"/>
              </w:rPr>
              <w:t>Знать:</w:t>
            </w:r>
            <w:r w:rsidRPr="0015567E">
              <w:rPr>
                <w:rStyle w:val="FontStyle14"/>
                <w:sz w:val="24"/>
                <w:szCs w:val="24"/>
              </w:rPr>
              <w:t xml:space="preserve"> основные положения теории оптимизации и исследования операций;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  <w:sz w:val="24"/>
                <w:szCs w:val="2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rPr>
                <w:rStyle w:val="FontStyle11"/>
                <w:sz w:val="24"/>
                <w:szCs w:val="24"/>
              </w:rPr>
            </w:pPr>
            <w:r w:rsidRPr="0015567E">
              <w:rPr>
                <w:b/>
              </w:rPr>
              <w:t>Уметь:</w:t>
            </w:r>
            <w:r w:rsidRPr="0015567E"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 ;</w:t>
            </w:r>
          </w:p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Style w:val="FontStyle14"/>
                <w:sz w:val="24"/>
                <w:szCs w:val="2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15567E">
              <w:t xml:space="preserve"> 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 xml:space="preserve">аналитическим аппаратом, применяемым в оптимизационных моделях </w:t>
            </w:r>
            <w:r w:rsidRPr="0015567E">
              <w:rPr>
                <w:rStyle w:val="FontStyle14"/>
                <w:sz w:val="24"/>
                <w:szCs w:val="24"/>
              </w:rPr>
              <w:lastRenderedPageBreak/>
              <w:t>управленческих решений;</w:t>
            </w:r>
          </w:p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Style w:val="FontStyle14"/>
                <w:sz w:val="24"/>
                <w:szCs w:val="2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</w:pPr>
            <w:r w:rsidRPr="0015567E">
              <w:rPr>
                <w:b/>
              </w:rPr>
              <w:t>Уметь:</w:t>
            </w:r>
            <w:r w:rsidRPr="0015567E"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ыполнять обобщенную трудовую функцию по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t>управлению проектами в области ИТ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FA5122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15567E">
              <w:t xml:space="preserve"> 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 xml:space="preserve">применять программные средства  и различные информационные технологии </w:t>
            </w:r>
            <w:r w:rsidRPr="0015567E">
              <w:rPr>
                <w:rFonts w:ascii="Times New Roman" w:hAnsi="Times New Roman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15567E">
              <w:rPr>
                <w:rStyle w:val="FontStyle11"/>
                <w:sz w:val="24"/>
                <w:szCs w:val="24"/>
              </w:rPr>
              <w:t>поддержки принятия оптимальных решений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15567E" w:rsidRPr="0015567E" w:rsidRDefault="0015567E" w:rsidP="0015567E">
      <w:bookmarkStart w:id="2" w:name="_Toc308030186"/>
      <w:bookmarkStart w:id="3" w:name="_Toc299967374"/>
      <w:bookmarkEnd w:id="0"/>
      <w:bookmarkEnd w:id="1"/>
    </w:p>
    <w:p w:rsidR="006858C2" w:rsidRPr="0015567E" w:rsidRDefault="0031689E" w:rsidP="004920D4">
      <w:pPr>
        <w:pStyle w:val="1"/>
      </w:pPr>
      <w:r w:rsidRPr="0015567E">
        <w:t xml:space="preserve">Объем и место дисциплины </w:t>
      </w:r>
      <w:r w:rsidR="006858C2" w:rsidRPr="0015567E">
        <w:t>в структуре ОП ВО</w:t>
      </w:r>
    </w:p>
    <w:p w:rsidR="00B03C49" w:rsidRPr="0015567E" w:rsidRDefault="00B03C49" w:rsidP="00B03C49">
      <w:pPr>
        <w:ind w:firstLine="567"/>
        <w:jc w:val="both"/>
        <w:rPr>
          <w:rFonts w:ascii="Times New Roman" w:hAnsi="Times New Roman"/>
          <w:szCs w:val="28"/>
        </w:rPr>
      </w:pPr>
      <w:r w:rsidRPr="0015567E">
        <w:rPr>
          <w:rFonts w:ascii="Times New Roman" w:hAnsi="Times New Roman"/>
        </w:rPr>
        <w:t xml:space="preserve">Общий объем дисциплины составляет 72 часа (2 ЗЕТ). </w:t>
      </w:r>
    </w:p>
    <w:p w:rsidR="00B03C49" w:rsidRPr="0015567E" w:rsidRDefault="00B03C49" w:rsidP="00B03C49">
      <w:pPr>
        <w:jc w:val="right"/>
        <w:rPr>
          <w:rFonts w:ascii="Times New Roman" w:hAnsi="Times New Roman"/>
        </w:rPr>
      </w:pPr>
      <w:r w:rsidRPr="0015567E">
        <w:rPr>
          <w:rFonts w:ascii="Times New Roman" w:hAnsi="Times New Roman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676"/>
        <w:gridCol w:w="3685"/>
      </w:tblGrid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(в академических часах) очно/заочно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72/72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i/>
                <w:sz w:val="24"/>
                <w:szCs w:val="24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36/12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12/4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24/8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i/>
                <w:sz w:val="24"/>
                <w:szCs w:val="24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30/54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C49" w:rsidRPr="0015567E" w:rsidRDefault="00B03C49" w:rsidP="00555C76">
            <w:pPr>
              <w:pStyle w:val="ac"/>
              <w:spacing w:line="276" w:lineRule="auto"/>
              <w:rPr>
                <w:szCs w:val="24"/>
              </w:rPr>
            </w:pPr>
            <w:r w:rsidRPr="0015567E">
              <w:rPr>
                <w:szCs w:val="24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3C49" w:rsidRPr="0015567E" w:rsidRDefault="00B03C49" w:rsidP="00555C76">
            <w:pPr>
              <w:pStyle w:val="ac"/>
              <w:spacing w:line="276" w:lineRule="auto"/>
              <w:rPr>
                <w:szCs w:val="24"/>
              </w:rPr>
            </w:pPr>
            <w:r w:rsidRPr="0015567E">
              <w:rPr>
                <w:szCs w:val="24"/>
              </w:rPr>
              <w:t xml:space="preserve">Тестирование, контрольная работа, реферат, зачет 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rPr>
                <w:b/>
                <w:szCs w:val="24"/>
              </w:rPr>
            </w:pPr>
            <w:r w:rsidRPr="0015567E">
              <w:rPr>
                <w:b/>
                <w:szCs w:val="24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Зачет (6/6)</w:t>
            </w:r>
          </w:p>
        </w:tc>
      </w:tr>
    </w:tbl>
    <w:p w:rsidR="006858C2" w:rsidRPr="0015567E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  <w:r w:rsidRPr="0015567E">
        <w:rPr>
          <w:rFonts w:ascii="Times New Roman" w:hAnsi="Times New Roman"/>
          <w:b/>
          <w:kern w:val="0"/>
          <w:sz w:val="28"/>
          <w:szCs w:val="28"/>
        </w:rPr>
        <w:t>Место дисциплины в структуре ОП ВО</w:t>
      </w:r>
    </w:p>
    <w:p w:rsidR="003338D6" w:rsidRPr="0015567E" w:rsidRDefault="003338D6" w:rsidP="00AF5000">
      <w:pPr>
        <w:pStyle w:val="ac"/>
        <w:shd w:val="clear" w:color="auto" w:fill="FFFFFF" w:themeFill="background1"/>
        <w:rPr>
          <w:sz w:val="28"/>
          <w:szCs w:val="28"/>
        </w:rPr>
      </w:pPr>
    </w:p>
    <w:p w:rsidR="00C20E26" w:rsidRPr="009A44EB" w:rsidRDefault="00506A20" w:rsidP="00C20E26">
      <w:pPr>
        <w:pStyle w:val="ac"/>
        <w:shd w:val="clear" w:color="auto" w:fill="FFFFFF" w:themeFill="background1"/>
        <w:rPr>
          <w:szCs w:val="24"/>
        </w:rPr>
      </w:pPr>
      <w:r w:rsidRPr="0015567E">
        <w:rPr>
          <w:szCs w:val="28"/>
        </w:rPr>
        <w:t>Дисциплина Б1.</w:t>
      </w:r>
      <w:r w:rsidR="00ED04D4" w:rsidRPr="0015567E">
        <w:rPr>
          <w:szCs w:val="28"/>
        </w:rPr>
        <w:t>В</w:t>
      </w:r>
      <w:r w:rsidRPr="0015567E">
        <w:rPr>
          <w:szCs w:val="28"/>
        </w:rPr>
        <w:t>.</w:t>
      </w:r>
      <w:r w:rsidR="00864C8C" w:rsidRPr="0015567E">
        <w:rPr>
          <w:szCs w:val="28"/>
        </w:rPr>
        <w:t>ДВ</w:t>
      </w:r>
      <w:r w:rsidR="00ED04D4" w:rsidRPr="0015567E">
        <w:rPr>
          <w:szCs w:val="28"/>
        </w:rPr>
        <w:t>.</w:t>
      </w:r>
      <w:r w:rsidR="00151C00" w:rsidRPr="00151C00">
        <w:rPr>
          <w:szCs w:val="28"/>
        </w:rPr>
        <w:t>0</w:t>
      </w:r>
      <w:r w:rsidR="00864C8C" w:rsidRPr="0015567E">
        <w:rPr>
          <w:szCs w:val="28"/>
        </w:rPr>
        <w:t>1.</w:t>
      </w:r>
      <w:r w:rsidR="00151C00" w:rsidRPr="00151C00">
        <w:rPr>
          <w:szCs w:val="28"/>
        </w:rPr>
        <w:t>0</w:t>
      </w:r>
      <w:r w:rsidR="00864C8C" w:rsidRPr="0015567E">
        <w:rPr>
          <w:szCs w:val="28"/>
        </w:rPr>
        <w:t>1</w:t>
      </w:r>
      <w:r w:rsidRPr="0015567E">
        <w:rPr>
          <w:szCs w:val="28"/>
        </w:rPr>
        <w:t xml:space="preserve"> «</w:t>
      </w:r>
      <w:r w:rsidR="00C20E26">
        <w:rPr>
          <w:szCs w:val="28"/>
        </w:rPr>
        <w:t>Методы и модели управления социально-экономическими системами</w:t>
      </w:r>
      <w:r w:rsidRPr="0015567E">
        <w:rPr>
          <w:szCs w:val="28"/>
        </w:rPr>
        <w:t xml:space="preserve">» относится к </w:t>
      </w:r>
      <w:r w:rsidR="00ED04D4" w:rsidRPr="0015567E">
        <w:rPr>
          <w:szCs w:val="28"/>
        </w:rPr>
        <w:t>вариативной</w:t>
      </w:r>
      <w:r w:rsidRPr="0015567E">
        <w:rPr>
          <w:szCs w:val="28"/>
        </w:rPr>
        <w:t xml:space="preserve"> части учебного плана по направлению «</w:t>
      </w:r>
      <w:r w:rsidR="00ED04D4" w:rsidRPr="0015567E">
        <w:rPr>
          <w:szCs w:val="28"/>
        </w:rPr>
        <w:t>Информатика и вычислительная техника</w:t>
      </w:r>
      <w:r w:rsidRPr="0015567E">
        <w:rPr>
          <w:szCs w:val="28"/>
        </w:rPr>
        <w:t xml:space="preserve">» </w:t>
      </w:r>
      <w:r w:rsidR="00A2081B" w:rsidRPr="0015567E">
        <w:rPr>
          <w:szCs w:val="28"/>
        </w:rPr>
        <w:t xml:space="preserve">09.06.01. </w:t>
      </w:r>
      <w:r w:rsidR="00C20E26" w:rsidRPr="009A44EB">
        <w:rPr>
          <w:szCs w:val="24"/>
        </w:rPr>
        <w:t xml:space="preserve">Преподавание дисциплины основано на дисциплинах – </w:t>
      </w:r>
      <w:r w:rsidR="00C20E26" w:rsidRPr="008F27A0">
        <w:rPr>
          <w:szCs w:val="24"/>
        </w:rPr>
        <w:t>Б1.В.01.02</w:t>
      </w:r>
      <w:r w:rsidR="00C20E26" w:rsidRPr="009A44EB">
        <w:rPr>
          <w:szCs w:val="24"/>
        </w:rPr>
        <w:t xml:space="preserve"> «</w:t>
      </w:r>
      <w:r w:rsidR="00C20E26" w:rsidRPr="008F27A0">
        <w:rPr>
          <w:szCs w:val="24"/>
        </w:rPr>
        <w:t>Актуальные вопросы и проблемы информатики и вычислительной техники</w:t>
      </w:r>
      <w:r w:rsidR="00C20E26" w:rsidRPr="009A44EB">
        <w:rPr>
          <w:szCs w:val="24"/>
        </w:rPr>
        <w:t xml:space="preserve">», </w:t>
      </w:r>
      <w:r w:rsidR="00C20E26" w:rsidRPr="008F27A0">
        <w:rPr>
          <w:szCs w:val="24"/>
        </w:rPr>
        <w:t xml:space="preserve">Б1.В.01.04 </w:t>
      </w:r>
      <w:r w:rsidR="00C20E26" w:rsidRPr="009A44EB">
        <w:rPr>
          <w:szCs w:val="24"/>
        </w:rPr>
        <w:t>«</w:t>
      </w:r>
      <w:r w:rsidR="00C20E26" w:rsidRPr="008F27A0">
        <w:rPr>
          <w:szCs w:val="24"/>
        </w:rPr>
        <w:t>Современные методы исследования и информационно-коммуникативные технологии</w:t>
      </w:r>
      <w:r w:rsidR="00C20E26" w:rsidRPr="009A44EB">
        <w:rPr>
          <w:szCs w:val="24"/>
        </w:rPr>
        <w:t xml:space="preserve">», </w:t>
      </w:r>
      <w:r w:rsidR="00C20E26" w:rsidRPr="008F27A0">
        <w:rPr>
          <w:szCs w:val="24"/>
        </w:rPr>
        <w:t>Б1.В.01.03</w:t>
      </w:r>
      <w:r w:rsidR="00C20E26" w:rsidRPr="009A44EB">
        <w:rPr>
          <w:szCs w:val="24"/>
        </w:rPr>
        <w:t xml:space="preserve"> «</w:t>
      </w:r>
      <w:r w:rsidR="00C20E26" w:rsidRPr="008F27A0">
        <w:rPr>
          <w:szCs w:val="24"/>
        </w:rPr>
        <w:t>Методология теоретических и экспериментальных исследований</w:t>
      </w:r>
      <w:r w:rsidR="00C20E26" w:rsidRPr="009A44EB">
        <w:rPr>
          <w:szCs w:val="24"/>
        </w:rPr>
        <w:t xml:space="preserve">». В свою очередь она создаёт необходимые предпосылки для освоения программ таких дисциплин, как </w:t>
      </w:r>
      <w:r w:rsidR="00C20E26" w:rsidRPr="008F27A0">
        <w:rPr>
          <w:szCs w:val="24"/>
        </w:rPr>
        <w:t xml:space="preserve">Б1.В.01.01 </w:t>
      </w:r>
      <w:r w:rsidR="00C20E26" w:rsidRPr="009A44EB">
        <w:rPr>
          <w:szCs w:val="24"/>
        </w:rPr>
        <w:t>«</w:t>
      </w:r>
      <w:r w:rsidR="00C20E26">
        <w:rPr>
          <w:szCs w:val="24"/>
        </w:rPr>
        <w:t>Управление в социальных и экономических системах</w:t>
      </w:r>
      <w:r w:rsidR="00C20E26" w:rsidRPr="008F27A0">
        <w:rPr>
          <w:szCs w:val="24"/>
        </w:rPr>
        <w:t>, кандидатский экзамен</w:t>
      </w:r>
      <w:r w:rsidR="00C20E26" w:rsidRPr="009A44EB">
        <w:rPr>
          <w:szCs w:val="24"/>
        </w:rPr>
        <w:t>», а также практик</w:t>
      </w:r>
      <w:r w:rsidR="00C20E26">
        <w:rPr>
          <w:szCs w:val="24"/>
        </w:rPr>
        <w:t>,</w:t>
      </w:r>
      <w:r w:rsidR="00C20E26" w:rsidRPr="009A44EB">
        <w:rPr>
          <w:szCs w:val="24"/>
        </w:rPr>
        <w:t xml:space="preserve">  научных исследований</w:t>
      </w:r>
      <w:r w:rsidR="00C20E26">
        <w:rPr>
          <w:szCs w:val="24"/>
        </w:rPr>
        <w:t>, выполнении выпускной квалификационной работы</w:t>
      </w:r>
      <w:r w:rsidR="00C20E26" w:rsidRPr="009A44EB">
        <w:rPr>
          <w:szCs w:val="24"/>
        </w:rPr>
        <w:t>.</w:t>
      </w:r>
    </w:p>
    <w:p w:rsidR="00C20E26" w:rsidRPr="009A44EB" w:rsidRDefault="00C20E26" w:rsidP="00C20E2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A44EB">
        <w:rPr>
          <w:rFonts w:ascii="Times New Roman" w:hAnsi="Times New Roman"/>
          <w:sz w:val="24"/>
          <w:szCs w:val="24"/>
        </w:rPr>
        <w:t>Дисциплина изучается на  2-м курсе. Формой промежуточной аттестации в соответствии с учебным планом является зачет.</w:t>
      </w:r>
    </w:p>
    <w:p w:rsidR="006858C2" w:rsidRPr="0015567E" w:rsidRDefault="006858C2" w:rsidP="00C20E26">
      <w:pPr>
        <w:pStyle w:val="ac"/>
        <w:shd w:val="clear" w:color="auto" w:fill="FFFFFF" w:themeFill="background1"/>
        <w:rPr>
          <w:b/>
          <w:kern w:val="0"/>
          <w:sz w:val="28"/>
          <w:szCs w:val="28"/>
        </w:rPr>
      </w:pPr>
      <w:r w:rsidRPr="0015567E">
        <w:rPr>
          <w:b/>
          <w:kern w:val="0"/>
          <w:sz w:val="28"/>
          <w:szCs w:val="28"/>
        </w:rPr>
        <w:t xml:space="preserve"> </w:t>
      </w:r>
    </w:p>
    <w:bookmarkEnd w:id="2"/>
    <w:bookmarkEnd w:id="3"/>
    <w:p w:rsidR="006858C2" w:rsidRPr="0015567E" w:rsidRDefault="006858C2" w:rsidP="004920D4">
      <w:pPr>
        <w:pStyle w:val="1"/>
      </w:pPr>
      <w:r w:rsidRPr="0015567E">
        <w:t xml:space="preserve">Содержание и структура дисциплины </w:t>
      </w:r>
    </w:p>
    <w:p w:rsidR="003338D6" w:rsidRPr="0015567E" w:rsidRDefault="003338D6" w:rsidP="0015567E">
      <w:pPr>
        <w:pStyle w:val="af2"/>
        <w:rPr>
          <w:b/>
          <w:i/>
        </w:rPr>
      </w:pPr>
      <w:r w:rsidRPr="0015567E">
        <w:t xml:space="preserve">Таблица </w:t>
      </w:r>
      <w:r w:rsidR="007602DE" w:rsidRPr="0015567E">
        <w:fldChar w:fldCharType="begin"/>
      </w:r>
      <w:r w:rsidR="00AF0B67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4</w:t>
      </w:r>
      <w:r w:rsidR="007602DE" w:rsidRPr="0015567E">
        <w:rPr>
          <w:noProof/>
        </w:rPr>
        <w:fldChar w:fldCharType="end"/>
      </w:r>
    </w:p>
    <w:p w:rsidR="006858C2" w:rsidRPr="0015567E" w:rsidRDefault="008141BC" w:rsidP="006858C2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1045"/>
        <w:gridCol w:w="372"/>
        <w:gridCol w:w="755"/>
        <w:gridCol w:w="1657"/>
      </w:tblGrid>
      <w:tr w:rsidR="006858C2" w:rsidRPr="00951B40" w:rsidTr="00C34772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№ п/п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Наименование тем (разделов),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Форма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т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t xml:space="preserve">екущего 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br/>
              <w:t>контроля успеваемости*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, промежуточной 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t>аттестации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</w:tr>
      <w:tr w:rsidR="006858C2" w:rsidRPr="00951B40" w:rsidTr="00C34772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онтактная работа обучающихся с преподавателем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СР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6858C2" w:rsidRPr="00951B40" w:rsidTr="00C34772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Р</w:t>
            </w: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З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 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0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Многошаговые процессы принятия решений. Динамическое </w:t>
            </w: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0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B03C49" w:rsidRPr="00951B40" w:rsidTr="00C3477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lastRenderedPageBreak/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Зачет</w:t>
            </w:r>
          </w:p>
        </w:tc>
      </w:tr>
      <w:tr w:rsidR="00B03C49" w:rsidRPr="00951B40" w:rsidTr="00C3477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ИТОГО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7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1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2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3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8141BC" w:rsidRPr="0015567E" w:rsidRDefault="008141BC" w:rsidP="006F34C8">
      <w:pPr>
        <w:rPr>
          <w:rFonts w:ascii="Times New Roman" w:hAnsi="Times New Roman"/>
          <w:sz w:val="24"/>
          <w:szCs w:val="24"/>
        </w:rPr>
      </w:pPr>
    </w:p>
    <w:p w:rsidR="008141BC" w:rsidRPr="0015567E" w:rsidRDefault="008141BC" w:rsidP="008141BC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84"/>
        <w:gridCol w:w="997"/>
        <w:gridCol w:w="863"/>
        <w:gridCol w:w="873"/>
        <w:gridCol w:w="906"/>
        <w:gridCol w:w="511"/>
        <w:gridCol w:w="755"/>
        <w:gridCol w:w="1657"/>
      </w:tblGrid>
      <w:tr w:rsidR="008141BC" w:rsidRPr="00951B40" w:rsidTr="0003001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№ п/п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Наименование тем (разделов),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F4687F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Форма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 xml:space="preserve">текущего 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контроля успеваемост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t>и*, промежуточной аттестации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онтактная работа обучающихся с преподавателем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СР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Р</w:t>
            </w: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З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 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 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Зачет/Зачет</w:t>
            </w:r>
          </w:p>
        </w:tc>
      </w:tr>
      <w:tr w:rsidR="008141BC" w:rsidRPr="00951B40" w:rsidTr="00C20E26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ИТОГО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7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0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8</w:t>
            </w:r>
          </w:p>
        </w:tc>
        <w:tc>
          <w:tcPr>
            <w:tcW w:w="511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8141BC" w:rsidRPr="0015567E" w:rsidRDefault="008141BC" w:rsidP="008141BC">
      <w:pPr>
        <w:rPr>
          <w:rFonts w:ascii="Times New Roman" w:hAnsi="Times New Roman"/>
          <w:sz w:val="24"/>
          <w:szCs w:val="24"/>
        </w:rPr>
      </w:pPr>
    </w:p>
    <w:p w:rsidR="006858C2" w:rsidRPr="0015567E" w:rsidRDefault="006858C2" w:rsidP="006858C2">
      <w:pPr>
        <w:ind w:right="140" w:firstLine="567"/>
        <w:jc w:val="both"/>
        <w:rPr>
          <w:rFonts w:ascii="Times New Roman" w:hAnsi="Times New Roman"/>
          <w:i/>
          <w:szCs w:val="28"/>
        </w:rPr>
      </w:pPr>
      <w:r w:rsidRPr="0015567E">
        <w:rPr>
          <w:rFonts w:ascii="Times New Roman" w:hAnsi="Times New Roman"/>
          <w:i/>
          <w:szCs w:val="28"/>
        </w:rPr>
        <w:t>** –контрольные работы (К</w:t>
      </w:r>
      <w:r w:rsidR="00597066">
        <w:rPr>
          <w:rFonts w:ascii="Times New Roman" w:hAnsi="Times New Roman"/>
          <w:i/>
          <w:szCs w:val="28"/>
        </w:rPr>
        <w:t>Р</w:t>
      </w:r>
      <w:r w:rsidR="0015567E">
        <w:rPr>
          <w:rFonts w:ascii="Times New Roman" w:hAnsi="Times New Roman"/>
          <w:i/>
          <w:szCs w:val="28"/>
        </w:rPr>
        <w:t>), тестирование (Т).</w:t>
      </w:r>
    </w:p>
    <w:p w:rsidR="006858C2" w:rsidRPr="0015567E" w:rsidRDefault="006858C2" w:rsidP="006858C2">
      <w:pPr>
        <w:ind w:right="-185" w:firstLine="567"/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EE7A07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sz w:val="28"/>
          <w:szCs w:val="28"/>
        </w:rPr>
      </w:pPr>
      <w:r w:rsidRPr="0015567E">
        <w:rPr>
          <w:rFonts w:ascii="Times New Roman" w:hAnsi="Times New Roman"/>
          <w:b/>
          <w:sz w:val="28"/>
          <w:szCs w:val="28"/>
        </w:rPr>
        <w:t xml:space="preserve">Содержание дисциплины </w:t>
      </w:r>
    </w:p>
    <w:p w:rsidR="006858C2" w:rsidRPr="0015567E" w:rsidRDefault="006858C2" w:rsidP="006858C2">
      <w:pPr>
        <w:jc w:val="both"/>
        <w:rPr>
          <w:rFonts w:ascii="Times New Roman" w:hAnsi="Times New Roman"/>
          <w:sz w:val="28"/>
          <w:szCs w:val="28"/>
        </w:rPr>
      </w:pPr>
    </w:p>
    <w:p w:rsidR="00B03C49" w:rsidRPr="0015567E" w:rsidRDefault="00B03C49" w:rsidP="00B03C49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>Тема 1. Формулировка задач математического программирования. Классическая оптимизация</w:t>
      </w:r>
      <w:r w:rsidRPr="0015567E">
        <w:rPr>
          <w:rFonts w:ascii="Times New Roman" w:hAnsi="Times New Roman"/>
          <w:b/>
          <w:sz w:val="24"/>
          <w:szCs w:val="28"/>
        </w:rPr>
        <w:tab/>
      </w:r>
    </w:p>
    <w:p w:rsidR="00B03C49" w:rsidRPr="0015567E" w:rsidRDefault="00B03C49" w:rsidP="00B03C49">
      <w:pPr>
        <w:pStyle w:val="af4"/>
        <w:rPr>
          <w:sz w:val="24"/>
          <w:szCs w:val="28"/>
        </w:rPr>
      </w:pPr>
    </w:p>
    <w:p w:rsidR="00ED3F6A" w:rsidRPr="0015567E" w:rsidRDefault="00ED3F6A" w:rsidP="00ED3F6A">
      <w:pPr>
        <w:pStyle w:val="af4"/>
        <w:ind w:firstLine="567"/>
        <w:rPr>
          <w:sz w:val="24"/>
          <w:szCs w:val="28"/>
        </w:rPr>
      </w:pPr>
      <w:r w:rsidRPr="0015567E">
        <w:rPr>
          <w:sz w:val="24"/>
          <w:szCs w:val="28"/>
        </w:rPr>
        <w:t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оптимизация. Задачи управления. Виды управления. Оптимальное управление. Задачи оптимизации в экономике. Элементы теории равновесия. Неоклассические модели роста.</w:t>
      </w:r>
    </w:p>
    <w:p w:rsidR="00B03C49" w:rsidRPr="0015567E" w:rsidRDefault="00B03C49" w:rsidP="00ED3F6A">
      <w:pPr>
        <w:pStyle w:val="af4"/>
        <w:ind w:firstLine="567"/>
        <w:rPr>
          <w:sz w:val="24"/>
          <w:szCs w:val="28"/>
        </w:rPr>
      </w:pPr>
    </w:p>
    <w:p w:rsidR="00ED3F6A" w:rsidRPr="0015567E" w:rsidRDefault="00ED3F6A" w:rsidP="00ED3F6A">
      <w:pPr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>Тема 2: Линейное программирование</w:t>
      </w: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</w:t>
      </w:r>
      <w:r w:rsidRPr="0015567E">
        <w:rPr>
          <w:rFonts w:ascii="Times New Roman" w:hAnsi="Times New Roman"/>
          <w:sz w:val="24"/>
          <w:szCs w:val="28"/>
        </w:rPr>
        <w:lastRenderedPageBreak/>
        <w:t>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 Двойственность и анализ чувствительности и устойчивости решения задач. Использование математических пакетов для решения задач оптимизации. Теория полезности. Полезность Неймана-Моргерштерна. Использование теории полезности при решении задач оптимизации.</w:t>
      </w: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 xml:space="preserve">Тема 3: Транспортная задача линейного программирования  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 Методы решения транспортных задач особого вида. Решение транспортных задач в логистике. Задачи о назначении. Задачи управления запасами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>Тема 4: Нелинейное программирование. Целочисленное программирование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Отличие нелинейного программирования от линейного. Построение вспомогательной функции Лагранжа, множители Лагранжа. Обобщенный метод множителей Лагранжа. Условия Куна-Таккера. Выпуклое программирование. Градиент. Численные методы поиска экстремума. Примеры решения задач оптимизации в экономике и в управлении. Целочисленное программирование. Метод Гомори. Метод ветвей и границ. </w:t>
      </w:r>
    </w:p>
    <w:p w:rsidR="00C20E26" w:rsidRDefault="00C20E26" w:rsidP="00ED3F6A">
      <w:pPr>
        <w:ind w:firstLine="567"/>
        <w:jc w:val="both"/>
        <w:rPr>
          <w:rFonts w:ascii="Times New Roman" w:hAnsi="Times New Roman"/>
          <w:b/>
          <w:bCs/>
          <w:sz w:val="24"/>
          <w:szCs w:val="28"/>
        </w:rPr>
      </w:pP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bCs/>
          <w:sz w:val="24"/>
          <w:szCs w:val="28"/>
        </w:rPr>
        <w:t>Тема 5:</w:t>
      </w:r>
      <w:r w:rsidRPr="0015567E">
        <w:rPr>
          <w:rFonts w:ascii="Times New Roman" w:hAnsi="Times New Roman"/>
          <w:b/>
          <w:sz w:val="24"/>
          <w:szCs w:val="28"/>
        </w:rPr>
        <w:t xml:space="preserve"> Многошаговые процессы принятия решений. Динамическое программирование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ab/>
        <w:t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Модели управления запасами. Задача о загрузке. Задача инвестирования Связь сетевых моделей с моделями динамического программирования. Задача выборе кратчайшего пути. Задача нахождения потока наименьшей стоимости. Методы сетевого планирования. Учет стоимости и ресурсов при решении задач планирования. Управление стоимостью. Задача коммивояжера. Марковские модели принятия решений.</w:t>
      </w:r>
    </w:p>
    <w:p w:rsidR="00ED3F6A" w:rsidRPr="0015567E" w:rsidRDefault="00ED3F6A" w:rsidP="00ED3F6A">
      <w:pPr>
        <w:rPr>
          <w:rFonts w:ascii="Times New Roman" w:hAnsi="Times New Roman"/>
          <w:sz w:val="24"/>
          <w:szCs w:val="24"/>
        </w:rPr>
      </w:pPr>
    </w:p>
    <w:p w:rsidR="00B03C49" w:rsidRPr="0015567E" w:rsidRDefault="00B03C49" w:rsidP="00B03C49">
      <w:pPr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15567E" w:rsidP="0015567E">
      <w:pPr>
        <w:ind w:firstLine="567"/>
        <w:jc w:val="center"/>
        <w:rPr>
          <w:rFonts w:ascii="Times New Roman" w:hAnsi="Times New Roman"/>
          <w:b/>
          <w:sz w:val="28"/>
        </w:rPr>
      </w:pPr>
      <w:r w:rsidRPr="0015567E">
        <w:rPr>
          <w:rFonts w:ascii="Times New Roman" w:hAnsi="Times New Roman"/>
          <w:b/>
          <w:sz w:val="28"/>
        </w:rPr>
        <w:t xml:space="preserve">4. </w:t>
      </w:r>
      <w:r w:rsidR="006858C2" w:rsidRPr="0015567E">
        <w:rPr>
          <w:rFonts w:ascii="Times New Roman" w:hAnsi="Times New Roman"/>
          <w:b/>
          <w:sz w:val="28"/>
        </w:rPr>
        <w:t>Материалы текущего контроля успеваемости обучающихся и</w:t>
      </w:r>
      <w:r w:rsidR="0031689E" w:rsidRPr="0015567E">
        <w:rPr>
          <w:rFonts w:ascii="Times New Roman" w:hAnsi="Times New Roman"/>
          <w:b/>
          <w:sz w:val="28"/>
        </w:rPr>
        <w:t xml:space="preserve"> </w:t>
      </w:r>
      <w:r w:rsidR="006858C2" w:rsidRPr="0015567E">
        <w:rPr>
          <w:rFonts w:ascii="Times New Roman" w:hAnsi="Times New Roman"/>
          <w:b/>
          <w:sz w:val="28"/>
        </w:rPr>
        <w:t>фонд оценочных средств промежуточной аттестации по дисциплине</w:t>
      </w:r>
    </w:p>
    <w:p w:rsidR="007740E1" w:rsidRPr="0015567E" w:rsidRDefault="0015567E" w:rsidP="0015567E">
      <w:pPr>
        <w:pStyle w:val="2"/>
        <w:numPr>
          <w:ilvl w:val="0"/>
          <w:numId w:val="0"/>
        </w:numPr>
        <w:ind w:left="1080"/>
        <w:rPr>
          <w:rFonts w:cs="Times New Roman"/>
          <w:sz w:val="24"/>
        </w:rPr>
      </w:pPr>
      <w:r w:rsidRPr="0015567E">
        <w:rPr>
          <w:rFonts w:cs="Times New Roman"/>
          <w:sz w:val="24"/>
        </w:rPr>
        <w:t xml:space="preserve">4.1. </w:t>
      </w:r>
      <w:r w:rsidR="007740E1" w:rsidRPr="0015567E">
        <w:rPr>
          <w:rFonts w:cs="Times New Roman"/>
          <w:sz w:val="24"/>
        </w:rPr>
        <w:t>Формы и методы текущего контроля успеваемости</w:t>
      </w:r>
    </w:p>
    <w:p w:rsidR="006858C2" w:rsidRPr="0015567E" w:rsidRDefault="007740E1" w:rsidP="007740E1">
      <w:pPr>
        <w:pStyle w:val="3"/>
        <w:rPr>
          <w:rFonts w:ascii="Times New Roman" w:hAnsi="Times New Roman"/>
          <w:sz w:val="24"/>
        </w:rPr>
      </w:pPr>
      <w:r w:rsidRPr="0015567E">
        <w:rPr>
          <w:rFonts w:ascii="Times New Roman" w:hAnsi="Times New Roman"/>
          <w:sz w:val="24"/>
        </w:rPr>
        <w:t xml:space="preserve">4.1.1. </w:t>
      </w:r>
      <w:r w:rsidR="006858C2" w:rsidRPr="0015567E">
        <w:rPr>
          <w:rFonts w:ascii="Times New Roman" w:hAnsi="Times New Roman"/>
          <w:sz w:val="24"/>
        </w:rPr>
        <w:t xml:space="preserve">В ходе реализации дисциплины </w:t>
      </w:r>
      <w:r w:rsidR="003A5F72" w:rsidRPr="0015567E">
        <w:rPr>
          <w:rFonts w:ascii="Times New Roman" w:hAnsi="Times New Roman"/>
          <w:sz w:val="24"/>
        </w:rPr>
        <w:t>«</w:t>
      </w:r>
      <w:r w:rsidR="00C20E26">
        <w:rPr>
          <w:rFonts w:ascii="Times New Roman" w:hAnsi="Times New Roman"/>
          <w:sz w:val="24"/>
        </w:rPr>
        <w:t>Методы и модели управления социально-экономическими системами</w:t>
      </w:r>
      <w:r w:rsidR="003A5F72" w:rsidRPr="0015567E">
        <w:rPr>
          <w:rFonts w:ascii="Times New Roman" w:hAnsi="Times New Roman"/>
          <w:sz w:val="24"/>
        </w:rPr>
        <w:t>»</w:t>
      </w:r>
      <w:r w:rsidR="006858C2" w:rsidRPr="0015567E">
        <w:rPr>
          <w:rFonts w:ascii="Times New Roman" w:hAnsi="Times New Roman"/>
          <w:sz w:val="24"/>
        </w:rPr>
        <w:t xml:space="preserve"> используются следующие методы текущего контроля успеваемости обучающихся:</w:t>
      </w:r>
    </w:p>
    <w:p w:rsidR="003338D6" w:rsidRPr="0015567E" w:rsidRDefault="003338D6" w:rsidP="0015567E">
      <w:pPr>
        <w:pStyle w:val="af2"/>
      </w:pPr>
      <w:r w:rsidRPr="0015567E">
        <w:t xml:space="preserve">Таблица </w:t>
      </w:r>
      <w:r w:rsidR="007602DE" w:rsidRPr="0015567E">
        <w:fldChar w:fldCharType="begin"/>
      </w:r>
      <w:r w:rsidR="00AF0B67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5</w:t>
      </w:r>
      <w:r w:rsidR="007602DE" w:rsidRPr="0015567E">
        <w:rPr>
          <w:noProof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531"/>
        <w:gridCol w:w="5097"/>
      </w:tblGrid>
      <w:tr w:rsidR="006858C2" w:rsidRPr="0015567E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Формы (методы)  текущего контроля успеваемости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1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2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Тема 3. 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4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Нелинейное программирование. 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lastRenderedPageBreak/>
              <w:t xml:space="preserve">Тест, задание, контрольная работа, реферат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lastRenderedPageBreak/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lastRenderedPageBreak/>
              <w:t>Тема 5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реферат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</w:tbl>
    <w:p w:rsidR="006858C2" w:rsidRPr="0015567E" w:rsidRDefault="006858C2" w:rsidP="007740E1">
      <w:pPr>
        <w:jc w:val="both"/>
        <w:rPr>
          <w:rFonts w:ascii="Times New Roman" w:hAnsi="Times New Roman"/>
        </w:rPr>
      </w:pPr>
    </w:p>
    <w:p w:rsidR="006858C2" w:rsidRPr="0015567E" w:rsidRDefault="007740E1" w:rsidP="007740E1">
      <w:pPr>
        <w:pStyle w:val="3"/>
        <w:rPr>
          <w:rFonts w:ascii="Times New Roman" w:hAnsi="Times New Roman"/>
        </w:rPr>
      </w:pPr>
      <w:r w:rsidRPr="0015567E">
        <w:rPr>
          <w:rFonts w:ascii="Times New Roman" w:hAnsi="Times New Roman"/>
        </w:rPr>
        <w:t>4.1.</w:t>
      </w:r>
      <w:r w:rsidR="0091059C" w:rsidRPr="0015567E">
        <w:rPr>
          <w:rFonts w:ascii="Times New Roman" w:hAnsi="Times New Roman"/>
        </w:rPr>
        <w:t>2</w:t>
      </w:r>
      <w:r w:rsidRPr="0015567E">
        <w:rPr>
          <w:rFonts w:ascii="Times New Roman" w:hAnsi="Times New Roman"/>
        </w:rPr>
        <w:t xml:space="preserve">. </w:t>
      </w:r>
      <w:r w:rsidR="005938F8" w:rsidRPr="0015567E">
        <w:rPr>
          <w:rFonts w:ascii="Times New Roman" w:hAnsi="Times New Roman"/>
        </w:rPr>
        <w:t>Зачет</w:t>
      </w:r>
      <w:r w:rsidR="006858C2" w:rsidRPr="0015567E">
        <w:rPr>
          <w:rFonts w:ascii="Times New Roman" w:hAnsi="Times New Roman"/>
        </w:rPr>
        <w:t xml:space="preserve"> проводится с применением следующих методов (средств) :</w:t>
      </w:r>
    </w:p>
    <w:p w:rsidR="003C0FE8" w:rsidRPr="0015567E" w:rsidRDefault="003C0FE8" w:rsidP="007740E1">
      <w:pPr>
        <w:jc w:val="both"/>
        <w:rPr>
          <w:rFonts w:ascii="Times New Roman" w:hAnsi="Times New Roman"/>
          <w:sz w:val="28"/>
          <w:szCs w:val="28"/>
        </w:rPr>
      </w:pPr>
    </w:p>
    <w:p w:rsidR="0015567E" w:rsidRDefault="00555C76" w:rsidP="00C20E26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Зачет</w:t>
      </w:r>
      <w:r w:rsidR="003C0FE8" w:rsidRPr="0015567E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347199" w:rsidRPr="0015567E">
        <w:rPr>
          <w:rFonts w:ascii="Times New Roman" w:hAnsi="Times New Roman"/>
          <w:sz w:val="24"/>
          <w:szCs w:val="28"/>
        </w:rPr>
        <w:t xml:space="preserve">. </w:t>
      </w:r>
    </w:p>
    <w:p w:rsidR="00C20E26" w:rsidRPr="0015567E" w:rsidRDefault="00C20E26" w:rsidP="00C20E26">
      <w:pPr>
        <w:ind w:firstLine="567"/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15567E" w:rsidP="0015567E">
      <w:pPr>
        <w:pStyle w:val="2"/>
        <w:numPr>
          <w:ilvl w:val="0"/>
          <w:numId w:val="0"/>
        </w:numPr>
        <w:ind w:left="1080"/>
        <w:rPr>
          <w:rFonts w:cs="Times New Roman"/>
        </w:rPr>
      </w:pPr>
      <w:r>
        <w:rPr>
          <w:rFonts w:cs="Times New Roman"/>
        </w:rPr>
        <w:t xml:space="preserve">4.2. </w:t>
      </w:r>
      <w:r w:rsidR="006858C2" w:rsidRPr="0015567E">
        <w:rPr>
          <w:rFonts w:cs="Times New Roman"/>
        </w:rPr>
        <w:t>Материалы текущего ко</w:t>
      </w:r>
      <w:r w:rsidR="00C20E26">
        <w:rPr>
          <w:rFonts w:cs="Times New Roman"/>
        </w:rPr>
        <w:t>нтроля успеваемости обучающихся</w:t>
      </w:r>
      <w:bookmarkStart w:id="4" w:name="_GoBack"/>
      <w:bookmarkEnd w:id="4"/>
    </w:p>
    <w:p w:rsidR="006858C2" w:rsidRPr="0015567E" w:rsidRDefault="006858C2" w:rsidP="007740E1">
      <w:pPr>
        <w:jc w:val="both"/>
        <w:rPr>
          <w:rFonts w:ascii="Times New Roman" w:hAnsi="Times New Roman"/>
          <w:sz w:val="28"/>
          <w:szCs w:val="28"/>
        </w:rPr>
      </w:pPr>
    </w:p>
    <w:p w:rsidR="00633737" w:rsidRPr="0015567E" w:rsidRDefault="0091059C" w:rsidP="0091059C">
      <w:pPr>
        <w:pStyle w:val="3"/>
        <w:rPr>
          <w:rFonts w:ascii="Times New Roman" w:hAnsi="Times New Roman"/>
          <w:szCs w:val="28"/>
        </w:rPr>
      </w:pPr>
      <w:bookmarkStart w:id="5" w:name="_Toc450503114"/>
      <w:bookmarkStart w:id="6" w:name="_Toc451697877"/>
      <w:bookmarkStart w:id="7" w:name="_Toc451707140"/>
      <w:r w:rsidRPr="0015567E">
        <w:rPr>
          <w:rFonts w:ascii="Times New Roman" w:hAnsi="Times New Roman"/>
          <w:szCs w:val="28"/>
        </w:rPr>
        <w:t>4.2.1.</w:t>
      </w:r>
      <w:r w:rsidR="00633737" w:rsidRPr="0015567E">
        <w:rPr>
          <w:rFonts w:ascii="Times New Roman" w:hAnsi="Times New Roman"/>
          <w:szCs w:val="28"/>
        </w:rPr>
        <w:t>Домашние задания</w:t>
      </w:r>
      <w:bookmarkEnd w:id="5"/>
      <w:r w:rsidR="00633737" w:rsidRPr="0015567E">
        <w:rPr>
          <w:rFonts w:ascii="Times New Roman" w:hAnsi="Times New Roman"/>
          <w:szCs w:val="28"/>
        </w:rPr>
        <w:t>.</w:t>
      </w:r>
      <w:bookmarkEnd w:id="6"/>
      <w:bookmarkEnd w:id="7"/>
    </w:p>
    <w:p w:rsidR="00555C76" w:rsidRPr="0015567E" w:rsidRDefault="00555C7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8" w:name="_Toc454918995"/>
      <w:r w:rsidRPr="0015567E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15567E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15567E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>Задача 1.</w:t>
      </w:r>
      <w:r w:rsidRPr="0015567E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15567E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83.25pt" o:ole="">
            <v:imagedata r:id="rId10" o:title=""/>
          </v:shape>
          <o:OLEObject Type="Embed" ProgID="Equation.DSMT4" ShapeID="_x0000_i1025" DrawAspect="Content" ObjectID="_1598783866" r:id="rId11"/>
        </w:object>
      </w:r>
    </w:p>
    <w:p w:rsidR="00555C76" w:rsidRPr="0015567E" w:rsidRDefault="00555C76" w:rsidP="00555C76">
      <w:pPr>
        <w:pStyle w:val="31"/>
        <w:ind w:left="0"/>
        <w:rPr>
          <w:sz w:val="24"/>
          <w:szCs w:val="24"/>
        </w:rPr>
      </w:pPr>
      <w:r w:rsidRPr="0015567E">
        <w:rPr>
          <w:b/>
          <w:sz w:val="24"/>
          <w:szCs w:val="24"/>
        </w:rPr>
        <w:t>Задача 2.</w:t>
      </w:r>
      <w:r w:rsidRPr="0015567E">
        <w:rPr>
          <w:sz w:val="24"/>
          <w:szCs w:val="24"/>
        </w:rPr>
        <w:t xml:space="preserve"> Исследовать на оптимальность функцию</w:t>
      </w:r>
    </w:p>
    <w:p w:rsidR="00555C76" w:rsidRPr="0015567E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15567E">
        <w:rPr>
          <w:position w:val="-12"/>
          <w:sz w:val="24"/>
          <w:szCs w:val="24"/>
        </w:rPr>
        <w:object w:dxaOrig="2240" w:dyaOrig="420">
          <v:shape id="_x0000_i1026" type="#_x0000_t75" style="width:111.75pt;height:21pt" o:ole="" fillcolor="window">
            <v:imagedata r:id="rId12" o:title=""/>
          </v:shape>
          <o:OLEObject Type="Embed" ProgID="Equation.DSMT4" ShapeID="_x0000_i1026" DrawAspect="Content" ObjectID="_1598783867" r:id="rId13"/>
        </w:object>
      </w:r>
      <w:r w:rsidRPr="0015567E">
        <w:rPr>
          <w:sz w:val="24"/>
          <w:szCs w:val="24"/>
        </w:rPr>
        <w:t>,</w:t>
      </w:r>
    </w:p>
    <w:p w:rsidR="00555C76" w:rsidRPr="0015567E" w:rsidRDefault="00555C76" w:rsidP="00555C76">
      <w:pPr>
        <w:pStyle w:val="31"/>
        <w:ind w:left="0"/>
        <w:rPr>
          <w:sz w:val="24"/>
          <w:szCs w:val="24"/>
        </w:rPr>
      </w:pPr>
      <w:r w:rsidRPr="0015567E">
        <w:rPr>
          <w:sz w:val="24"/>
          <w:szCs w:val="24"/>
        </w:rPr>
        <w:t>при ограничениях:</w:t>
      </w:r>
    </w:p>
    <w:p w:rsidR="00555C76" w:rsidRPr="0015567E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15567E">
        <w:rPr>
          <w:position w:val="-14"/>
          <w:sz w:val="24"/>
          <w:szCs w:val="24"/>
        </w:rPr>
        <w:object w:dxaOrig="2659" w:dyaOrig="420">
          <v:shape id="_x0000_i1027" type="#_x0000_t75" style="width:132.75pt;height:21pt" o:ole="" fillcolor="window">
            <v:imagedata r:id="rId14" o:title=""/>
          </v:shape>
          <o:OLEObject Type="Embed" ProgID="Equation.DSMT4" ShapeID="_x0000_i1027" DrawAspect="Content" ObjectID="_1598783868" r:id="rId15"/>
        </w:object>
      </w:r>
      <w:r w:rsidRPr="0015567E">
        <w:rPr>
          <w:sz w:val="24"/>
          <w:szCs w:val="24"/>
        </w:rPr>
        <w:t>.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>Задача 3.</w:t>
      </w:r>
      <w:r w:rsidRPr="0015567E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15567E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25pt;height:19.5pt" o:ole="">
            <v:imagedata r:id="rId16" o:title=""/>
          </v:shape>
          <o:OLEObject Type="Embed" ProgID="Equation.DSMT4" ShapeID="_x0000_i1028" DrawAspect="Content" ObjectID="_1598783869" r:id="rId17"/>
        </w:object>
      </w:r>
      <w:r w:rsidRPr="0015567E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15567E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5pt;height:63pt" o:ole="">
            <v:imagedata r:id="rId18" o:title=""/>
          </v:shape>
          <o:OLEObject Type="Embed" ProgID="Equation.DSMT4" ShapeID="_x0000_i1029" DrawAspect="Content" ObjectID="_1598783870" r:id="rId19"/>
        </w:objec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15567E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15567E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4.5pt;height:85.5pt" o:ole="">
            <v:imagedata r:id="rId20" o:title=""/>
          </v:shape>
          <o:OLEObject Type="Embed" ProgID="Equation.DSMT4" ShapeID="_x0000_i1030" DrawAspect="Content" ObjectID="_1598783871" r:id="rId21"/>
        </w:objec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Ответ </w:t>
      </w:r>
      <w:r w:rsidRPr="0015567E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5pt;height:16.5pt" o:ole="">
            <v:imagedata r:id="rId22" o:title=""/>
          </v:shape>
          <o:OLEObject Type="Embed" ProgID="Equation.DSMT4" ShapeID="_x0000_i1031" DrawAspect="Content" ObjectID="_1598783872" r:id="rId23"/>
        </w:objec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15567E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77"/>
        <w:gridCol w:w="1877"/>
        <w:gridCol w:w="1877"/>
        <w:gridCol w:w="1877"/>
        <w:gridCol w:w="1877"/>
      </w:tblGrid>
      <w:tr w:rsidR="00555C76" w:rsidRPr="0015567E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Pr="0015567E" w:rsidRDefault="00555C76" w:rsidP="008141BC">
      <w:pPr>
        <w:pStyle w:val="a"/>
        <w:numPr>
          <w:ilvl w:val="0"/>
          <w:numId w:val="0"/>
        </w:numPr>
        <w:ind w:left="615"/>
        <w:rPr>
          <w:b/>
          <w:sz w:val="24"/>
          <w:szCs w:val="24"/>
        </w:rPr>
      </w:pPr>
    </w:p>
    <w:p w:rsidR="00555C76" w:rsidRPr="0015567E" w:rsidRDefault="00152387" w:rsidP="00152387">
      <w:pPr>
        <w:pStyle w:val="3"/>
        <w:ind w:left="1446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4.2.2.</w:t>
      </w:r>
      <w:r w:rsidR="00555C76" w:rsidRPr="0015567E">
        <w:rPr>
          <w:rFonts w:ascii="Times New Roman" w:hAnsi="Times New Roman"/>
          <w:sz w:val="24"/>
          <w:szCs w:val="24"/>
        </w:rPr>
        <w:t>Темы рефератов</w:t>
      </w:r>
      <w:bookmarkEnd w:id="8"/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9" w:name="_Toc454918996"/>
      <w:r w:rsidRPr="0015567E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рикладные задачи целочисленного программирования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ногокритериальные задачи оптимизаци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Требования к критерию и показателям эффективност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изационные задачи на графах и сетях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етоды оптимизации в многокритериальных задачах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етоды анализа динамики экономических процессов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рогнозирование экономических процессов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Балансовые модел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рикладные задачи теории статистических решений.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15567E" w:rsidRDefault="00555C76" w:rsidP="00555C76">
      <w:pPr>
        <w:shd w:val="clear" w:color="auto" w:fill="FFFFFF" w:themeFill="background1"/>
        <w:suppressAutoHyphens w:val="0"/>
        <w:ind w:left="612"/>
        <w:jc w:val="both"/>
        <w:rPr>
          <w:rFonts w:ascii="Times New Roman" w:hAnsi="Times New Roman"/>
          <w:sz w:val="24"/>
          <w:szCs w:val="24"/>
          <w:lang w:eastAsia="en-US"/>
        </w:rPr>
      </w:pPr>
      <w:r w:rsidRPr="0015567E">
        <w:rPr>
          <w:rFonts w:ascii="Times New Roman" w:hAnsi="Times New Roman"/>
          <w:sz w:val="24"/>
          <w:szCs w:val="24"/>
          <w:lang w:eastAsia="en-US"/>
        </w:rPr>
        <w:t>.</w:t>
      </w:r>
    </w:p>
    <w:p w:rsidR="00555C76" w:rsidRPr="0015567E" w:rsidRDefault="00152387" w:rsidP="00152387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4.2.3.</w:t>
      </w:r>
      <w:r w:rsidR="00555C76" w:rsidRPr="0015567E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9"/>
    </w:p>
    <w:p w:rsidR="00555C76" w:rsidRPr="0015567E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15567E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15567E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 xml:space="preserve">1. </w:t>
      </w:r>
      <w:r w:rsidRPr="0015567E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15567E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15567E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25pt;height:19.5pt" o:ole="">
            <v:imagedata r:id="rId16" o:title=""/>
          </v:shape>
          <o:OLEObject Type="Embed" ProgID="Equation.DSMT4" ShapeID="_x0000_i1032" DrawAspect="Content" ObjectID="_1598783873" r:id="rId24"/>
        </w:object>
      </w:r>
      <w:r w:rsidRPr="0015567E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15567E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5pt;height:62.25pt" o:ole="">
            <v:imagedata r:id="rId18" o:title=""/>
          </v:shape>
          <o:OLEObject Type="Embed" ProgID="Equation.DSMT4" ShapeID="_x0000_i1033" DrawAspect="Content" ObjectID="_1598783874" r:id="rId25"/>
        </w:objec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2.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4.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6.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5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15567E">
        <w:rPr>
          <w:rFonts w:ascii="Times New Roman" w:hAnsi="Times New Roman"/>
          <w:caps/>
          <w:sz w:val="24"/>
          <w:szCs w:val="24"/>
        </w:rPr>
        <w:t xml:space="preserve"> </w:t>
      </w:r>
      <w:r w:rsidRPr="0015567E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15567E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0.75pt;height:85.5pt" o:ole="">
            <v:imagedata r:id="rId26" o:title=""/>
          </v:shape>
          <o:OLEObject Type="Embed" ProgID="Equation.DSMT4" ShapeID="_x0000_i1034" DrawAspect="Content" ObjectID="_1598783875" r:id="rId27"/>
        </w:objec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.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2.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3.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4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15567E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</w:tcPr>
          <w:p w:rsidR="00555C76" w:rsidRPr="0015567E" w:rsidRDefault="00C20E2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09550"/>
                      <wp:effectExtent l="0" t="0" r="19050" b="19050"/>
                      <wp:wrapNone/>
                      <wp:docPr id="40" name="Полилиния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0955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40" o:spid="_x0000_s1026" style="position:absolute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    <v:path arrowok="t" o:connecttype="custom" o:connectlocs="0,0;1238250,209550" o:connectangles="0,0"/>
                    </v:shape>
                  </w:pict>
                </mc:Fallback>
              </mc:AlternateContent>
            </w:r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</w:tcPr>
          <w:p w:rsidR="00555C76" w:rsidRPr="0015567E" w:rsidRDefault="00C20E2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17145</wp:posOffset>
                      </wp:positionV>
                      <wp:extent cx="1238250" cy="238125"/>
                      <wp:effectExtent l="0" t="0" r="19050" b="28575"/>
                      <wp:wrapNone/>
                      <wp:docPr id="38" name="Полилиния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38125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38" o:spid="_x0000_s1026" style="position:absolute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    <v:path arrowok="t" o:connecttype="custom" o:connectlocs="0,0;1238250,238125" o:connectangles="0,0"/>
                    </v:shape>
                  </w:pict>
                </mc:Fallback>
              </mc:AlternateContent>
            </w:r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15567E" w:rsidTr="00555C76">
        <w:trPr>
          <w:trHeight w:val="164"/>
        </w:trPr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C20E2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20320</wp:posOffset>
                      </wp:positionV>
                      <wp:extent cx="1238250" cy="266700"/>
                      <wp:effectExtent l="0" t="0" r="19050" b="19050"/>
                      <wp:wrapNone/>
                      <wp:docPr id="39" name="Полилиния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238250" cy="26670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1451 w 1451"/>
                                  <a:gd name="T3" fmla="*/ 536 h 5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Полилиния 39" o:spid="_x0000_s1026" style="position:absolute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    <v:path arrowok="t" o:connecttype="custom" o:connectlocs="0,0;1238250,266700" o:connectangles="0,0"/>
                    </v:shape>
                  </w:pict>
                </mc:Fallback>
              </mc:AlternateContent>
            </w:r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i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Заявки bj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</w:tcPr>
          <w:p w:rsidR="00555C76" w:rsidRPr="0015567E" w:rsidRDefault="00C20E2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21590</wp:posOffset>
                      </wp:positionV>
                      <wp:extent cx="921385" cy="340360"/>
                      <wp:effectExtent l="9525" t="12065" r="12065" b="9525"/>
                      <wp:wrapNone/>
                      <wp:docPr id="1" name="Полилиния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921385" cy="340360"/>
                              </a:xfrm>
                              <a:custGeom>
                                <a:avLst/>
                                <a:gdLst>
                                  <a:gd name="T0" fmla="*/ 0 w 1451"/>
                                  <a:gd name="T1" fmla="*/ 0 h 536"/>
                                  <a:gd name="T2" fmla="*/ 585079475 w 1451"/>
                                  <a:gd name="T3" fmla="*/ 216128600 h 536"/>
                                  <a:gd name="T4" fmla="*/ 0 60000 65536"/>
                                  <a:gd name="T5" fmla="*/ 0 60000 65536"/>
                                </a:gdLst>
                                <a:ahLst/>
                                <a:cxnLst>
                                  <a:cxn ang="T4">
                                    <a:pos x="T0" y="T1"/>
                                  </a:cxn>
                                  <a:cxn ang="T5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1451" h="536">
                                    <a:moveTo>
                                      <a:pt x="0" y="0"/>
                                    </a:moveTo>
                                    <a:cubicBezTo>
                                      <a:pt x="242" y="89"/>
                                      <a:pt x="1149" y="424"/>
                                      <a:pt x="1451" y="536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curve id="Полилиния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" filled="f">
                      <v:path arrowok="t" o:connecttype="custom" o:connectlocs="0,0;2147483647,2147483647" o:connectangles="0,0"/>
                    </v:curve>
                  </w:pict>
                </mc:Fallback>
              </mc:AlternateContent>
            </w:r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8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11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Заявки 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15567E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Cs/>
          <w:sz w:val="24"/>
          <w:szCs w:val="24"/>
        </w:rPr>
        <w:t>(</w:t>
      </w:r>
      <w:r w:rsidRPr="0015567E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довлетворяет всем ограничениям.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инимизирует целевую функцию.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довлетворяет только ограничениям – равенствам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гловая точка области допустимых решений.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ара угловых точек области допустимых решений.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ножество точек поверхности безразличия решений.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Грань области допустимых решений.</w:t>
      </w:r>
    </w:p>
    <w:p w:rsidR="00555C76" w:rsidRPr="0015567E" w:rsidRDefault="00555C76" w:rsidP="00555C76">
      <w:pPr>
        <w:ind w:firstLine="826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826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ые цены на выпускаемую продукцию.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ый запас дефицитных ресурсов.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ые виды выпускаемой продукции.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ая прибыль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Cs/>
          <w:sz w:val="24"/>
          <w:szCs w:val="24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лучайный переход к соседней угловой точке ОДР.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15567E" w:rsidRDefault="00555C76" w:rsidP="00555C76">
      <w:pPr>
        <w:pStyle w:val="a"/>
        <w:rPr>
          <w:sz w:val="24"/>
          <w:szCs w:val="24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всех допустимых схем перевозки.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lastRenderedPageBreak/>
        <w:t>Нахождение оптимальной схемы перевозки.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ределение объемов запаса в начальных пунктах.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15567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озволяет разбить задачу оптимизации на этапы.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критического пути.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остроение сети.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изация сети.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странение конфликтной ситуации.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изация конфликтной ситуации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15567E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едловые точки отсутствуют.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едловые точки присутствуют.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ижняя и верхняя цены игры совпадают.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ижняя и верхняя цены игры различаются.</w:t>
      </w:r>
    </w:p>
    <w:p w:rsidR="006858C2" w:rsidRPr="0015567E" w:rsidRDefault="006858C2" w:rsidP="0091059C">
      <w:pPr>
        <w:jc w:val="both"/>
        <w:rPr>
          <w:rFonts w:ascii="Times New Roman" w:hAnsi="Times New Roman"/>
          <w:b/>
          <w:sz w:val="28"/>
          <w:szCs w:val="28"/>
        </w:rPr>
      </w:pPr>
    </w:p>
    <w:p w:rsidR="006858C2" w:rsidRPr="0015567E" w:rsidRDefault="006858C2" w:rsidP="0091059C">
      <w:pPr>
        <w:jc w:val="both"/>
        <w:rPr>
          <w:rFonts w:ascii="Times New Roman" w:hAnsi="Times New Roman"/>
          <w:b/>
          <w:sz w:val="28"/>
          <w:szCs w:val="28"/>
        </w:rPr>
      </w:pPr>
    </w:p>
    <w:p w:rsidR="006858C2" w:rsidRPr="0015567E" w:rsidRDefault="006858C2" w:rsidP="004920D4">
      <w:pPr>
        <w:pStyle w:val="2"/>
        <w:numPr>
          <w:ilvl w:val="0"/>
          <w:numId w:val="0"/>
        </w:numPr>
        <w:ind w:left="567"/>
        <w:rPr>
          <w:rFonts w:cs="Times New Roman"/>
          <w:szCs w:val="28"/>
        </w:rPr>
      </w:pPr>
      <w:r w:rsidRPr="0015567E">
        <w:rPr>
          <w:rFonts w:cs="Times New Roman"/>
          <w:szCs w:val="28"/>
        </w:rPr>
        <w:t>4.3. Оценочные средства для промежуточной аттестации.</w:t>
      </w:r>
    </w:p>
    <w:p w:rsidR="00864C8C" w:rsidRPr="0015567E" w:rsidRDefault="00864C8C" w:rsidP="00864C8C">
      <w:pPr>
        <w:rPr>
          <w:rFonts w:ascii="Times New Roman" w:hAnsi="Times New Roman"/>
          <w:sz w:val="28"/>
          <w:szCs w:val="28"/>
        </w:rPr>
      </w:pPr>
    </w:p>
    <w:p w:rsidR="00F6429C" w:rsidRPr="0015567E" w:rsidRDefault="00F6429C" w:rsidP="00FA5122">
      <w:pPr>
        <w:ind w:firstLine="709"/>
        <w:jc w:val="both"/>
        <w:rPr>
          <w:rFonts w:ascii="Times New Roman" w:hAnsi="Times New Roman"/>
          <w:sz w:val="24"/>
          <w:szCs w:val="28"/>
          <w:lang w:eastAsia="en-US"/>
        </w:rPr>
      </w:pPr>
      <w:r w:rsidRPr="0015567E">
        <w:rPr>
          <w:rFonts w:ascii="Times New Roman" w:hAnsi="Times New Roman"/>
          <w:sz w:val="24"/>
          <w:szCs w:val="28"/>
          <w:lang w:eastAsia="en-US"/>
        </w:rPr>
        <w:t>В результате освоения дис</w:t>
      </w:r>
      <w:r w:rsidR="00FA5122" w:rsidRPr="0015567E">
        <w:rPr>
          <w:rFonts w:ascii="Times New Roman" w:hAnsi="Times New Roman"/>
          <w:sz w:val="24"/>
          <w:szCs w:val="28"/>
          <w:lang w:eastAsia="en-US"/>
        </w:rPr>
        <w:t xml:space="preserve">циплины у студентов должны быть </w:t>
      </w:r>
      <w:r w:rsidRPr="0015567E">
        <w:rPr>
          <w:rFonts w:ascii="Times New Roman" w:hAnsi="Times New Roman"/>
          <w:sz w:val="24"/>
          <w:szCs w:val="28"/>
        </w:rPr>
        <w:t>сформированы</w:t>
      </w:r>
      <w:r w:rsidRPr="0015567E">
        <w:rPr>
          <w:rFonts w:ascii="Times New Roman" w:hAnsi="Times New Roman"/>
          <w:sz w:val="24"/>
          <w:szCs w:val="28"/>
          <w:lang w:eastAsia="en-US"/>
        </w:rPr>
        <w:t>:</w:t>
      </w:r>
    </w:p>
    <w:p w:rsidR="00FA5122" w:rsidRPr="0015567E" w:rsidRDefault="00FA5122" w:rsidP="00FA5122">
      <w:pPr>
        <w:ind w:firstLine="709"/>
        <w:jc w:val="right"/>
        <w:rPr>
          <w:rFonts w:ascii="Times New Roman" w:hAnsi="Times New Roman"/>
          <w:sz w:val="24"/>
          <w:szCs w:val="28"/>
          <w:lang w:eastAsia="en-US"/>
        </w:rPr>
      </w:pPr>
      <w:r w:rsidRPr="0015567E">
        <w:rPr>
          <w:rFonts w:ascii="Times New Roman" w:hAnsi="Times New Roman"/>
          <w:sz w:val="24"/>
          <w:szCs w:val="28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549"/>
        <w:gridCol w:w="3045"/>
        <w:gridCol w:w="1549"/>
        <w:gridCol w:w="3428"/>
      </w:tblGrid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способностью к разработке новых методов исследования и их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ОПК-3.1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Способность формулировать оптимизационные задачи, выбирать методы их решения,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формировать алгоритмы и средства решения оптимизационных задач для исследуемой предметной области</w:t>
            </w:r>
          </w:p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К-1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Cs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90296" w:rsidRDefault="00890296" w:rsidP="00890296">
      <w:pPr>
        <w:pStyle w:val="af2"/>
        <w:rPr>
          <w:noProof/>
        </w:rPr>
      </w:pPr>
      <w:r w:rsidRPr="00D758F4">
        <w:t xml:space="preserve">Таблица </w:t>
      </w:r>
      <w:r w:rsidR="007602DE">
        <w:fldChar w:fldCharType="begin"/>
      </w:r>
      <w:r>
        <w:instrText xml:space="preserve"> SEQ Таблица \* ARABIC </w:instrText>
      </w:r>
      <w:r w:rsidR="007602DE">
        <w:fldChar w:fldCharType="separate"/>
      </w:r>
      <w:r>
        <w:rPr>
          <w:noProof/>
        </w:rPr>
        <w:t>5</w:t>
      </w:r>
      <w:r w:rsidR="007602DE">
        <w:rPr>
          <w:noProof/>
        </w:rPr>
        <w:fldChar w:fldCharType="end"/>
      </w:r>
    </w:p>
    <w:p w:rsidR="00890296" w:rsidRDefault="00890296" w:rsidP="00890296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77"/>
        <w:gridCol w:w="4789"/>
        <w:gridCol w:w="3265"/>
      </w:tblGrid>
      <w:tr w:rsidR="00890296" w:rsidRPr="006A6D9F" w:rsidTr="006A0950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890296" w:rsidRPr="006A6D9F" w:rsidRDefault="00890296" w:rsidP="006A0950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890296" w:rsidRPr="006A6D9F" w:rsidRDefault="00890296" w:rsidP="006A0950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890296" w:rsidRPr="006A6D9F" w:rsidRDefault="00890296" w:rsidP="006A0950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890296" w:rsidRPr="006A6D9F" w:rsidRDefault="00890296" w:rsidP="006A0950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ОПК-3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Демонстрирует способность решать частные </w:t>
            </w:r>
            <w:r w:rsidRPr="006A6D9F">
              <w:rPr>
                <w:sz w:val="20"/>
                <w:szCs w:val="24"/>
              </w:rPr>
              <w:lastRenderedPageBreak/>
              <w:t>задачи оптимизации, использовать средства ИКТ.</w:t>
            </w:r>
          </w:p>
          <w:p w:rsidR="00890296" w:rsidRPr="006A6D9F" w:rsidRDefault="00890296" w:rsidP="006A0950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lastRenderedPageBreak/>
              <w:t>Полнота и качество выполнения отчета по научно-исследовательской работе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Наличие отзыва от </w:t>
            </w:r>
            <w:r w:rsidRPr="006A6D9F">
              <w:rPr>
                <w:sz w:val="20"/>
                <w:szCs w:val="24"/>
              </w:rPr>
              <w:lastRenderedPageBreak/>
              <w:t>научного руководителя, его выводы о результативности работы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lastRenderedPageBreak/>
              <w:t>ПК-1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90296" w:rsidRPr="006A6D9F" w:rsidRDefault="00890296" w:rsidP="006A0950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90296" w:rsidRPr="006A6D9F" w:rsidRDefault="00890296" w:rsidP="00890296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  <w:tab w:val="clear" w:pos="216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5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  <w:tab w:val="clear" w:pos="32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  <w:tab w:val="clear" w:pos="32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  <w:tab w:val="clear" w:pos="288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90296" w:rsidRPr="006A6D9F" w:rsidRDefault="00890296" w:rsidP="00890296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. </w:t>
            </w:r>
          </w:p>
          <w:p w:rsidR="00890296" w:rsidRPr="006A6D9F" w:rsidRDefault="00890296" w:rsidP="00890296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347199" w:rsidRPr="0015567E" w:rsidRDefault="0091059C" w:rsidP="0091059C">
      <w:pPr>
        <w:pStyle w:val="3"/>
        <w:rPr>
          <w:rFonts w:ascii="Times New Roman" w:hAnsi="Times New Roman"/>
        </w:rPr>
      </w:pPr>
      <w:r w:rsidRPr="0015567E">
        <w:rPr>
          <w:rFonts w:ascii="Times New Roman" w:hAnsi="Times New Roman"/>
        </w:rPr>
        <w:t xml:space="preserve">4.3.1. </w:t>
      </w:r>
      <w:r w:rsidR="00347199" w:rsidRPr="0015567E">
        <w:rPr>
          <w:rFonts w:ascii="Times New Roman" w:hAnsi="Times New Roman"/>
        </w:rPr>
        <w:t xml:space="preserve">Типовые вопросы, выносимые на </w:t>
      </w:r>
      <w:r w:rsidR="00555C76" w:rsidRPr="0015567E">
        <w:rPr>
          <w:rFonts w:ascii="Times New Roman" w:hAnsi="Times New Roman"/>
        </w:rPr>
        <w:t>зачет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Общая формулировка и классификация задач оптимизации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Классические задачи оптимизации. Матрица Гессе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 xml:space="preserve">Условная оптимизация. Выпуклые и вогнутые множества и функции 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Функция и множители Лагранжа. Окаймленная матрица Гессе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lastRenderedPageBreak/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М-метод решения задачи линейного программирова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15567E">
        <w:rPr>
          <w:b/>
          <w:i/>
          <w:sz w:val="24"/>
        </w:rPr>
        <w:t xml:space="preserve">. </w:t>
      </w:r>
      <w:r w:rsidRPr="0015567E">
        <w:rPr>
          <w:sz w:val="24"/>
        </w:rPr>
        <w:t>Экономическое содержание двойственной задачи линейн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Определение транспортной задачи линейн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Поиск оптимального плана транспортной задачи. Метод потенциалов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Постановка и классификация задач нелинейн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Выпуклое программирование. Условия Куна-Таккер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Численные методы решения задач нелинейного программирования. Метод Ньютона-Рафсон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Метод наискорейшего подъем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Целочисленное программирование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Задача динамическ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Принцип оптимальности Беллмана.  Рекуррентные уравнения Беллман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Задача о распределении ресурсов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Связь сетевого и динамического программирований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Проблемы и методы теории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Этапы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и принятия решений. Оценки решений. Отношения предпочтения в критериальном пространстве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сновные методы сужения множества выбираемых решений при многокритери</w:t>
      </w:r>
      <w:r w:rsidRPr="0015567E">
        <w:rPr>
          <w:sz w:val="24"/>
        </w:rPr>
        <w:softHyphen/>
        <w:t>альной оптимизации. Метод уступок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идеальной точки для сужения множества Парето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лассические критерии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инимаксный критерий (Вальда)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Бейеса-Лаплас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Сэвидж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Гурвиц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Ходжа-Леман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lastRenderedPageBreak/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с помощью коэффициента конкордаци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днокритериальная задача оптимизации в дереве решений; метод расчета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анализа иерархий (Саати) для принятия оптимального решения: построение матриц парных сравнений альтернатив и критерие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анализа иерархий (Саати) для принятия оптимального решения: анализ согласованности матриц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анализа иерархий (Саати) для принятия оптимального решения: расчет глобального вектора приоритето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атематические дисциплины, применяемые в теории принятия решений.</w:t>
      </w:r>
    </w:p>
    <w:p w:rsidR="005C47C2" w:rsidRPr="0015567E" w:rsidRDefault="005C47C2" w:rsidP="0091059C">
      <w:pPr>
        <w:ind w:left="826"/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6858C2" w:rsidRPr="0015567E" w:rsidRDefault="006858C2" w:rsidP="0091059C">
      <w:pPr>
        <w:ind w:firstLine="708"/>
        <w:jc w:val="both"/>
        <w:rPr>
          <w:rFonts w:ascii="Times New Roman" w:hAnsi="Times New Roman"/>
          <w:b/>
        </w:rPr>
      </w:pPr>
      <w:r w:rsidRPr="0015567E">
        <w:rPr>
          <w:rFonts w:ascii="Times New Roman" w:hAnsi="Times New Roman"/>
          <w:b/>
          <w:sz w:val="24"/>
        </w:rPr>
        <w:t>Шкала оценивания.</w:t>
      </w:r>
    </w:p>
    <w:p w:rsidR="003C0FE8" w:rsidRPr="0015567E" w:rsidRDefault="003C0FE8" w:rsidP="0091059C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8"/>
        </w:rPr>
      </w:pP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Оценка результатов производится на основе балльно-рейтинговой системы (БРС). Использование БРС осуществляется в соответствии с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15567E">
          <w:rPr>
            <w:rFonts w:ascii="Times New Roman" w:hAnsi="Times New Roman"/>
            <w:bCs/>
            <w:color w:val="000000"/>
            <w:sz w:val="24"/>
            <w:szCs w:val="28"/>
          </w:rPr>
          <w:t>2014 г</w:t>
        </w:r>
      </w:smartTag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. №168 «О применении балльно-рейтинговой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</w:t>
      </w:r>
      <w:r w:rsidRPr="0015567E">
        <w:rPr>
          <w:rFonts w:ascii="Times New Roman" w:hAnsi="Times New Roman"/>
          <w:bCs/>
          <w:sz w:val="24"/>
          <w:szCs w:val="28"/>
        </w:rPr>
        <w:t xml:space="preserve">с </w:t>
      </w:r>
      <w:r w:rsidRPr="0015567E">
        <w:rPr>
          <w:rFonts w:ascii="Times New Roman" w:hAnsi="Times New Roman"/>
          <w:sz w:val="24"/>
          <w:szCs w:val="28"/>
        </w:rPr>
        <w:t>руководителем научно-образовательного направления</w:t>
      </w:r>
      <w:r w:rsidRPr="0015567E">
        <w:rPr>
          <w:rFonts w:ascii="Times New Roman" w:hAnsi="Times New Roman"/>
          <w:bCs/>
          <w:sz w:val="24"/>
          <w:szCs w:val="28"/>
        </w:rPr>
        <w:t>, утверждена деканом факультета.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15567E">
        <w:rPr>
          <w:rFonts w:ascii="Times New Roman" w:hAnsi="Times New Roman"/>
          <w:sz w:val="24"/>
          <w:szCs w:val="28"/>
        </w:rPr>
        <w:t>Положении о балльно-рейтинговой системе оценки знаний обучающихся в РАНХиГС.</w:t>
      </w:r>
    </w:p>
    <w:p w:rsidR="003C0FE8" w:rsidRPr="0015567E" w:rsidRDefault="003C0FE8" w:rsidP="0091059C">
      <w:pPr>
        <w:spacing w:before="40"/>
        <w:ind w:firstLine="720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На основании п. 14 Положения о балльно-рейтинговой системе оценки знаний обучающихся в РАНХиГС в институте принята следующая шкала перевода оценки из </w:t>
      </w:r>
      <w:r w:rsidRPr="0015567E">
        <w:rPr>
          <w:rFonts w:ascii="Times New Roman" w:hAnsi="Times New Roman"/>
          <w:sz w:val="24"/>
          <w:szCs w:val="28"/>
        </w:rPr>
        <w:lastRenderedPageBreak/>
        <w:t>многобалльной системы в пятибалльную:</w:t>
      </w:r>
    </w:p>
    <w:p w:rsidR="003C0FE8" w:rsidRPr="0015567E" w:rsidRDefault="007619B3" w:rsidP="0015567E">
      <w:pPr>
        <w:pStyle w:val="af2"/>
        <w:rPr>
          <w:b/>
          <w:i/>
          <w:snapToGrid w:val="0"/>
        </w:rPr>
      </w:pPr>
      <w:r w:rsidRPr="0015567E">
        <w:t xml:space="preserve">Таблица </w:t>
      </w:r>
      <w:r w:rsidR="007602DE" w:rsidRPr="0015567E">
        <w:fldChar w:fldCharType="begin"/>
      </w:r>
      <w:r w:rsidR="00E61F9C" w:rsidRPr="0015567E">
        <w:instrText xml:space="preserve"> SEQ Таблица \* ARABIC </w:instrText>
      </w:r>
      <w:r w:rsidR="007602DE" w:rsidRPr="0015567E">
        <w:fldChar w:fldCharType="separate"/>
      </w:r>
      <w:r w:rsidR="0031689E" w:rsidRPr="0015567E">
        <w:rPr>
          <w:noProof/>
        </w:rPr>
        <w:t>7</w:t>
      </w:r>
      <w:r w:rsidR="007602DE" w:rsidRPr="0015567E">
        <w:rPr>
          <w:noProof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83"/>
        <w:gridCol w:w="3235"/>
        <w:gridCol w:w="3153"/>
      </w:tblGrid>
      <w:tr w:rsidR="003C0FE8" w:rsidRPr="0015567E" w:rsidTr="003338D6">
        <w:tc>
          <w:tcPr>
            <w:tcW w:w="3284" w:type="dxa"/>
            <w:vMerge w:val="restart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sz w:val="24"/>
                <w:szCs w:val="24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sz w:val="24"/>
                <w:szCs w:val="24"/>
              </w:rPr>
              <w:t>Экзаменационная оценка</w:t>
            </w:r>
          </w:p>
        </w:tc>
      </w:tr>
      <w:tr w:rsidR="003C0FE8" w:rsidRPr="0015567E" w:rsidTr="003338D6">
        <w:tc>
          <w:tcPr>
            <w:tcW w:w="3284" w:type="dxa"/>
            <w:vMerge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буквой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5567E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5567E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  <w:lang w:val="en-US"/>
              </w:rPr>
              <w:t>EX</w:t>
            </w:r>
          </w:p>
        </w:tc>
      </w:tr>
    </w:tbl>
    <w:p w:rsidR="003C0FE8" w:rsidRPr="0015567E" w:rsidRDefault="003C0F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:rsidR="003C0FE8" w:rsidRPr="0015567E" w:rsidRDefault="003C0FE8" w:rsidP="0091059C">
      <w:pPr>
        <w:spacing w:before="40" w:line="360" w:lineRule="auto"/>
        <w:ind w:firstLine="397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Шкала перевода оценки из многобалльной в систему «зачтено»/ «не зачтено»:</w:t>
      </w:r>
    </w:p>
    <w:p w:rsidR="003C0FE8" w:rsidRPr="0015567E" w:rsidRDefault="0031689E" w:rsidP="0015567E">
      <w:pPr>
        <w:pStyle w:val="af2"/>
        <w:rPr>
          <w:b/>
          <w:i/>
          <w:snapToGrid w:val="0"/>
        </w:rPr>
      </w:pPr>
      <w:r w:rsidRPr="0015567E">
        <w:t xml:space="preserve">Таблица </w:t>
      </w:r>
      <w:r w:rsidR="007602DE" w:rsidRPr="0015567E">
        <w:fldChar w:fldCharType="begin"/>
      </w:r>
      <w:r w:rsidR="00E61F9C" w:rsidRPr="0015567E">
        <w:instrText xml:space="preserve"> SEQ Таблица \* ARABIC </w:instrText>
      </w:r>
      <w:r w:rsidR="007602DE" w:rsidRPr="0015567E">
        <w:fldChar w:fldCharType="separate"/>
      </w:r>
      <w:r w:rsidRPr="0015567E">
        <w:rPr>
          <w:noProof/>
        </w:rPr>
        <w:t>8</w:t>
      </w:r>
      <w:r w:rsidR="007602DE" w:rsidRPr="0015567E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9"/>
        <w:gridCol w:w="4722"/>
      </w:tblGrid>
      <w:tr w:rsidR="003C0FE8" w:rsidRPr="0015567E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15567E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:rsidR="003C0FE8" w:rsidRDefault="003C0F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Примечание: если дисциплина изучается в течение нескольких семестров, схема расчета приводится для каждого из них.</w:t>
      </w:r>
    </w:p>
    <w:p w:rsidR="000D2CC4" w:rsidRPr="0015567E" w:rsidRDefault="000D2CC4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:rsidR="006858C2" w:rsidRPr="0015567E" w:rsidRDefault="006858C2" w:rsidP="0091059C">
      <w:pPr>
        <w:jc w:val="both"/>
        <w:rPr>
          <w:rStyle w:val="10"/>
        </w:rPr>
      </w:pPr>
      <w:r w:rsidRPr="0015567E">
        <w:rPr>
          <w:rFonts w:ascii="Times New Roman" w:hAnsi="Times New Roman"/>
          <w:b/>
          <w:sz w:val="24"/>
        </w:rPr>
        <w:t>5.</w:t>
      </w:r>
      <w:r w:rsidRPr="0015567E">
        <w:rPr>
          <w:rFonts w:ascii="Times New Roman" w:hAnsi="Times New Roman"/>
          <w:b/>
          <w:sz w:val="24"/>
        </w:rPr>
        <w:tab/>
      </w:r>
      <w:r w:rsidRPr="0015567E">
        <w:rPr>
          <w:rStyle w:val="10"/>
        </w:rPr>
        <w:t>Методические указания для обучающихся по освоению дисциплины</w:t>
      </w:r>
    </w:p>
    <w:p w:rsidR="006858C2" w:rsidRPr="0015567E" w:rsidRDefault="006858C2" w:rsidP="0091059C">
      <w:pPr>
        <w:ind w:left="720"/>
        <w:jc w:val="both"/>
        <w:rPr>
          <w:rFonts w:ascii="Times New Roman" w:hAnsi="Times New Roman"/>
        </w:rPr>
      </w:pP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Рабочей программой дисциплины предусмотрены следующие виды аудиторных занятий: лекции, практические занятия,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 w:rsidRPr="0015567E">
        <w:rPr>
          <w:rFonts w:ascii="Times New Roman" w:hAnsi="Times New Roman"/>
          <w:sz w:val="24"/>
          <w:szCs w:val="28"/>
        </w:rPr>
        <w:t xml:space="preserve">аспиранту </w:t>
      </w:r>
      <w:r w:rsidRPr="0015567E">
        <w:rPr>
          <w:rFonts w:ascii="Times New Roman" w:hAnsi="Times New Roman"/>
          <w:sz w:val="24"/>
          <w:szCs w:val="28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Практические занятия предназначены для самостоятельной работы </w:t>
      </w:r>
      <w:r w:rsidR="006F78C1" w:rsidRPr="0015567E">
        <w:rPr>
          <w:rFonts w:ascii="Times New Roman" w:hAnsi="Times New Roman"/>
          <w:sz w:val="24"/>
          <w:szCs w:val="28"/>
        </w:rPr>
        <w:t>аспирантов</w:t>
      </w:r>
      <w:r w:rsidRPr="0015567E">
        <w:rPr>
          <w:rFonts w:ascii="Times New Roman" w:hAnsi="Times New Roman"/>
          <w:sz w:val="24"/>
          <w:szCs w:val="28"/>
        </w:rPr>
        <w:t xml:space="preserve"> по решении конкретных задач </w:t>
      </w:r>
      <w:r w:rsidR="006F78C1" w:rsidRPr="0015567E">
        <w:rPr>
          <w:rFonts w:ascii="Times New Roman" w:hAnsi="Times New Roman"/>
          <w:sz w:val="24"/>
          <w:szCs w:val="28"/>
        </w:rPr>
        <w:t>учебной дисциплины</w:t>
      </w:r>
      <w:r w:rsidRPr="0015567E">
        <w:rPr>
          <w:rFonts w:ascii="Times New Roman" w:hAnsi="Times New Roman"/>
          <w:sz w:val="24"/>
          <w:szCs w:val="28"/>
        </w:rPr>
        <w:t xml:space="preserve">. Ряд практических занятий проводится в компьютерных классах с использованием </w:t>
      </w:r>
      <w:r w:rsidRPr="0015567E">
        <w:rPr>
          <w:rFonts w:ascii="Times New Roman" w:hAnsi="Times New Roman"/>
          <w:sz w:val="24"/>
          <w:szCs w:val="28"/>
          <w:lang w:val="en-US"/>
        </w:rPr>
        <w:t>Excel</w:t>
      </w:r>
      <w:r w:rsidRPr="0015567E">
        <w:rPr>
          <w:rFonts w:ascii="Times New Roman" w:hAnsi="Times New Roman"/>
          <w:sz w:val="24"/>
          <w:szCs w:val="28"/>
        </w:rPr>
        <w:t xml:space="preserve">. Каждое практическое занятие сопровождается домашними заданиями, выдаваемыми </w:t>
      </w:r>
      <w:r w:rsidR="006F78C1" w:rsidRPr="0015567E">
        <w:rPr>
          <w:rFonts w:ascii="Times New Roman" w:hAnsi="Times New Roman"/>
          <w:sz w:val="24"/>
          <w:szCs w:val="28"/>
        </w:rPr>
        <w:t>аспирантам</w:t>
      </w:r>
      <w:r w:rsidRPr="0015567E">
        <w:rPr>
          <w:rFonts w:ascii="Times New Roman" w:hAnsi="Times New Roman"/>
          <w:sz w:val="24"/>
          <w:szCs w:val="28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15567E">
          <w:rPr>
            <w:rFonts w:ascii="Times New Roman" w:hAnsi="Times New Roman"/>
            <w:bCs/>
            <w:color w:val="000000"/>
            <w:sz w:val="24"/>
            <w:szCs w:val="28"/>
          </w:rPr>
          <w:t>2014 г</w:t>
        </w:r>
      </w:smartTag>
      <w:r w:rsidRPr="0015567E">
        <w:rPr>
          <w:rFonts w:ascii="Times New Roman" w:hAnsi="Times New Roman"/>
          <w:bCs/>
          <w:color w:val="000000"/>
          <w:sz w:val="24"/>
          <w:szCs w:val="28"/>
        </w:rPr>
        <w:t>. №168 «О применении балльно-рейтинговой системы оценки знаний студентов»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С целью активизации самостоятельной работы </w:t>
      </w:r>
      <w:r w:rsidR="006F78C1" w:rsidRPr="0015567E">
        <w:rPr>
          <w:rFonts w:ascii="Times New Roman" w:hAnsi="Times New Roman"/>
          <w:bCs/>
          <w:color w:val="000000"/>
          <w:sz w:val="24"/>
          <w:szCs w:val="28"/>
        </w:rPr>
        <w:t>аспирантов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в системе дистанционного обучения </w:t>
      </w:r>
      <w:r w:rsidRPr="0015567E">
        <w:rPr>
          <w:rFonts w:ascii="Times New Roman" w:hAnsi="Times New Roman"/>
          <w:bCs/>
          <w:color w:val="000000"/>
          <w:sz w:val="24"/>
          <w:szCs w:val="28"/>
          <w:lang w:val="en-US"/>
        </w:rPr>
        <w:t>Moodle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разработан учебный курс «</w:t>
      </w:r>
      <w:r w:rsidR="00444101" w:rsidRPr="0015567E">
        <w:rPr>
          <w:rFonts w:ascii="Times New Roman" w:hAnsi="Times New Roman"/>
          <w:bCs/>
          <w:color w:val="000000"/>
          <w:sz w:val="24"/>
          <w:szCs w:val="28"/>
        </w:rPr>
        <w:t>Оптимизация и математическое программирование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 w:rsidRPr="0015567E">
        <w:rPr>
          <w:rFonts w:ascii="Times New Roman" w:hAnsi="Times New Roman"/>
          <w:bCs/>
          <w:color w:val="000000"/>
          <w:sz w:val="24"/>
          <w:szCs w:val="28"/>
        </w:rPr>
        <w:t>аспирантов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>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Для активизации работы </w:t>
      </w:r>
      <w:r w:rsidR="006F78C1" w:rsidRPr="0015567E">
        <w:rPr>
          <w:rFonts w:ascii="Times New Roman" w:hAnsi="Times New Roman"/>
          <w:sz w:val="24"/>
          <w:szCs w:val="28"/>
        </w:rPr>
        <w:t xml:space="preserve">аспирантов </w:t>
      </w:r>
      <w:r w:rsidRPr="0015567E">
        <w:rPr>
          <w:rFonts w:ascii="Times New Roman" w:hAnsi="Times New Roman"/>
          <w:sz w:val="24"/>
          <w:szCs w:val="28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</w:t>
      </w:r>
      <w:r w:rsidRPr="0015567E">
        <w:rPr>
          <w:rFonts w:ascii="Times New Roman" w:hAnsi="Times New Roman"/>
          <w:sz w:val="24"/>
          <w:szCs w:val="28"/>
        </w:rPr>
        <w:lastRenderedPageBreak/>
        <w:t>также к тестеру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8"/>
        </w:rPr>
      </w:pPr>
      <w:r w:rsidRPr="0015567E">
        <w:rPr>
          <w:rFonts w:ascii="Times New Roman" w:hAnsi="Times New Roman"/>
          <w:snapToGrid w:val="0"/>
          <w:spacing w:val="-4"/>
          <w:sz w:val="24"/>
          <w:szCs w:val="28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1106C5" w:rsidRPr="0015567E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"/>
        <w:gridCol w:w="3447"/>
        <w:gridCol w:w="5364"/>
      </w:tblGrid>
      <w:tr w:rsidR="00FD7806" w:rsidRPr="0015567E" w:rsidTr="00FD7806">
        <w:trPr>
          <w:trHeight w:val="611"/>
          <w:jc w:val="center"/>
        </w:trPr>
        <w:tc>
          <w:tcPr>
            <w:tcW w:w="397" w:type="pct"/>
            <w:vMerge w:val="restart"/>
            <w:vAlign w:val="center"/>
          </w:tcPr>
          <w:p w:rsidR="00FD7806" w:rsidRPr="0015567E" w:rsidRDefault="00FD7806" w:rsidP="0091059C">
            <w:pPr>
              <w:ind w:left="-269" w:firstLine="26"/>
              <w:rPr>
                <w:rFonts w:ascii="Times New Roman" w:hAnsi="Times New Roman"/>
                <w:sz w:val="24"/>
                <w:szCs w:val="24"/>
              </w:rPr>
            </w:pPr>
          </w:p>
          <w:p w:rsidR="00FD7806" w:rsidRPr="0015567E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:rsidR="00FD7806" w:rsidRPr="0015567E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/п</w:t>
            </w:r>
          </w:p>
        </w:tc>
        <w:tc>
          <w:tcPr>
            <w:tcW w:w="1801" w:type="pct"/>
            <w:vMerge w:val="restart"/>
            <w:vAlign w:val="center"/>
          </w:tcPr>
          <w:p w:rsidR="00FD7806" w:rsidRPr="0015567E" w:rsidRDefault="00FD7806" w:rsidP="009105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Наименование темы или раздела дисциплины (модуля)  </w:t>
            </w:r>
          </w:p>
        </w:tc>
        <w:tc>
          <w:tcPr>
            <w:tcW w:w="2802" w:type="pct"/>
            <w:vMerge w:val="restart"/>
            <w:vAlign w:val="center"/>
          </w:tcPr>
          <w:p w:rsidR="00FD7806" w:rsidRPr="0015567E" w:rsidRDefault="00FD7806" w:rsidP="009105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опросы для самопроверки</w:t>
            </w:r>
          </w:p>
        </w:tc>
      </w:tr>
      <w:tr w:rsidR="00FD7806" w:rsidRPr="0015567E" w:rsidTr="00FD7806">
        <w:trPr>
          <w:cantSplit/>
          <w:trHeight w:val="1134"/>
          <w:jc w:val="center"/>
        </w:trPr>
        <w:tc>
          <w:tcPr>
            <w:tcW w:w="397" w:type="pct"/>
            <w:vMerge/>
            <w:vAlign w:val="center"/>
          </w:tcPr>
          <w:p w:rsidR="00FD7806" w:rsidRPr="0015567E" w:rsidRDefault="00FD7806" w:rsidP="0091059C">
            <w:pPr>
              <w:ind w:left="-269" w:firstLine="2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1" w:type="pct"/>
            <w:vMerge/>
          </w:tcPr>
          <w:p w:rsidR="00FD7806" w:rsidRPr="0015567E" w:rsidRDefault="00FD7806" w:rsidP="0091059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2" w:type="pct"/>
            <w:vMerge/>
          </w:tcPr>
          <w:p w:rsidR="00FD7806" w:rsidRPr="0015567E" w:rsidRDefault="00FD7806" w:rsidP="0091059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1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сновная задача исследования операц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атематическое программирование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сновные разделы исследования операц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лассификация задач математического программирования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тимальное решение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лассические задачи безусловной оптимизации функции одной и нескольких переменных. Матрица Гессе.</w:t>
            </w:r>
          </w:p>
          <w:p w:rsidR="00555C76" w:rsidRPr="0015567E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словная оптимизация функции нескольких переменных</w:t>
            </w: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2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Линейное программирование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азделение переменных на базисные и независимые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Построение области допустимых решений. 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Графический метод нахождения оптимального решения. 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ределение ценности ресурсов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ределение предельно допустимого сокращения запаса недефицитного ресурса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лучай вырождения и случай альтернативных решен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стонахождение оптимального решения в области допустимых решен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ыбор ведущего столбца и ведущей строки в симплекс – таблице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роцедура перехода к соседней угловой точке в процессе поиска оптимального решения.</w:t>
            </w:r>
          </w:p>
          <w:p w:rsidR="00555C76" w:rsidRPr="0015567E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ритерий оптимальности решения </w:t>
            </w: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Тема 3. 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северо – западного угла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наименьших затрат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Фогеля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потенциалов.</w:t>
            </w:r>
          </w:p>
          <w:p w:rsidR="00555C76" w:rsidRPr="0015567E" w:rsidRDefault="00555C76" w:rsidP="00555C76">
            <w:pPr>
              <w:ind w:left="-10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0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4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словный и безусловный экстремумы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Нахождение условного экстремума методом Лагранжа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ешение задачи выпуклого программирования градиентным методом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ы целочисленного линейного программирования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80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5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азбиение задачи на этапы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ринцип оптимальности Беллмана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вязь между независимыми переменными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строение рекуррентных соотношен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тимальное распределение капиталовложений между различными объектами инвестирования.</w:t>
            </w:r>
          </w:p>
          <w:p w:rsidR="00555C76" w:rsidRPr="0015567E" w:rsidRDefault="00555C76" w:rsidP="00555C76">
            <w:pPr>
              <w:shd w:val="clear" w:color="auto" w:fill="FFFFFF"/>
              <w:ind w:left="-104" w:right="36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33737" w:rsidRPr="0015567E" w:rsidRDefault="00633737" w:rsidP="0091059C">
      <w:pPr>
        <w:rPr>
          <w:rFonts w:ascii="Times New Roman" w:hAnsi="Times New Roman"/>
        </w:rPr>
      </w:pPr>
    </w:p>
    <w:p w:rsidR="006858C2" w:rsidRPr="0015567E" w:rsidRDefault="0091059C" w:rsidP="008141BC">
      <w:pPr>
        <w:pStyle w:val="1"/>
        <w:numPr>
          <w:ilvl w:val="0"/>
          <w:numId w:val="0"/>
        </w:numPr>
      </w:pPr>
      <w:r w:rsidRPr="0015567E">
        <w:t>6.</w:t>
      </w:r>
      <w:r w:rsidR="006858C2" w:rsidRPr="0015567E"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4F23B7" w:rsidRPr="0015567E" w:rsidRDefault="004F23B7" w:rsidP="004F23B7">
      <w:pPr>
        <w:ind w:left="1431"/>
        <w:rPr>
          <w:rStyle w:val="10"/>
        </w:rPr>
      </w:pPr>
    </w:p>
    <w:p w:rsidR="006858C2" w:rsidRPr="0015567E" w:rsidRDefault="0091059C" w:rsidP="0091059C">
      <w:pPr>
        <w:pStyle w:val="2"/>
        <w:numPr>
          <w:ilvl w:val="0"/>
          <w:numId w:val="0"/>
        </w:numPr>
        <w:ind w:left="1440"/>
        <w:rPr>
          <w:rFonts w:cs="Times New Roman"/>
          <w:sz w:val="24"/>
          <w:szCs w:val="24"/>
        </w:rPr>
      </w:pPr>
      <w:r w:rsidRPr="0015567E">
        <w:rPr>
          <w:rFonts w:cs="Times New Roman"/>
          <w:sz w:val="24"/>
          <w:szCs w:val="24"/>
        </w:rPr>
        <w:t>6.1.</w:t>
      </w:r>
      <w:r w:rsidR="004F23B7" w:rsidRPr="0015567E">
        <w:rPr>
          <w:rFonts w:cs="Times New Roman"/>
          <w:sz w:val="24"/>
          <w:szCs w:val="24"/>
        </w:rPr>
        <w:t>Основная литература</w:t>
      </w:r>
    </w:p>
    <w:p w:rsidR="004F23B7" w:rsidRPr="0015567E" w:rsidRDefault="004F23B7" w:rsidP="004F23B7">
      <w:pPr>
        <w:tabs>
          <w:tab w:val="left" w:pos="0"/>
          <w:tab w:val="left" w:pos="540"/>
          <w:tab w:val="left" w:pos="567"/>
        </w:tabs>
        <w:ind w:left="502"/>
        <w:jc w:val="both"/>
        <w:rPr>
          <w:rFonts w:ascii="Times New Roman" w:hAnsi="Times New Roman"/>
          <w:sz w:val="24"/>
          <w:szCs w:val="24"/>
        </w:rPr>
      </w:pPr>
    </w:p>
    <w:p w:rsidR="000D2CC4" w:rsidRPr="0015567E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Балдин К. В. </w:t>
      </w:r>
      <w:r w:rsidR="00C20E26">
        <w:rPr>
          <w:rFonts w:ascii="Times New Roman" w:hAnsi="Times New Roman"/>
          <w:sz w:val="24"/>
          <w:szCs w:val="24"/>
        </w:rPr>
        <w:t>Методы и модели управления социально-экономическими системами</w:t>
      </w:r>
      <w:r w:rsidRPr="0015567E">
        <w:rPr>
          <w:rFonts w:ascii="Times New Roman" w:hAnsi="Times New Roman"/>
          <w:sz w:val="24"/>
          <w:szCs w:val="24"/>
        </w:rPr>
        <w:t xml:space="preserve"> [Электронный ресурс] : учебник / К. В. Балдин, В. Н. Башлыков, А. В. Рукосуев ; под общ. ред. К. В. Балдина. - Электрон. дан. - М. : Флинта [и др.], 2012. - 326 c.</w:t>
      </w:r>
      <w:r w:rsidRPr="00251811">
        <w:t xml:space="preserve"> </w:t>
      </w:r>
      <w:hyperlink r:id="rId28" w:history="1">
        <w:r w:rsidRPr="00D43BF4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 w:rsidRPr="00251811">
        <w:rPr>
          <w:rFonts w:ascii="Times New Roman" w:hAnsi="Times New Roman"/>
          <w:sz w:val="24"/>
          <w:szCs w:val="24"/>
        </w:rPr>
        <w:t xml:space="preserve"> </w:t>
      </w:r>
    </w:p>
    <w:p w:rsidR="000D2CC4" w:rsidRPr="00251811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Балдин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экон. специальностям / К. В. Балдин, Н. А. Брызгалов, А. В. Рукосуев ; под общ. ред. К. В. Балдина. - 2-е изд. - Электрон. дан. - М. : Дашков и К, 2016. - 218 c. </w:t>
      </w:r>
      <w:hyperlink r:id="rId29" w:history="1">
        <w:r w:rsidRPr="00D43BF4">
          <w:rPr>
            <w:rStyle w:val="af3"/>
            <w:rFonts w:ascii="Times New Roman" w:hAnsi="Times New Roman"/>
            <w:sz w:val="24"/>
            <w:szCs w:val="24"/>
            <w:shd w:val="clear" w:color="auto" w:fill="EEEEEE"/>
          </w:rPr>
          <w:t>http://www.iprbookshop.ru/60446.html</w:t>
        </w:r>
      </w:hyperlink>
      <w:r>
        <w:rPr>
          <w:rFonts w:ascii="Times New Roman" w:hAnsi="Times New Roman"/>
          <w:color w:val="000000"/>
          <w:sz w:val="24"/>
          <w:szCs w:val="24"/>
          <w:shd w:val="clear" w:color="auto" w:fill="EEEEEE"/>
          <w:lang w:val="en-US"/>
        </w:rPr>
        <w:t xml:space="preserve"> </w:t>
      </w:r>
    </w:p>
    <w:p w:rsidR="000D2CC4" w:rsidRPr="0015567E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. пособие для студентов вузов, рек. М-вом образования Рос. Федерации / Г. А. Евдонин. - СПб. : Изд-во СЗИ РАНХиГС, 2012. - 321 c.</w:t>
      </w:r>
    </w:p>
    <w:p w:rsidR="000D2CC4" w:rsidRPr="00D529FF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Исследование операций в экономике : учеб. пособие [по эконом. специальностям и направлениям], рек. М-вом образования Рос. Федерации   / [Н. Ш. Кремер и др.] ; под ред. Кремера. - 3-е изд., перераб. и доп. - М. : Юрайт, 2013. - 438 c.</w:t>
      </w:r>
    </w:p>
    <w:p w:rsidR="000D2CC4" w:rsidRPr="0015567E" w:rsidRDefault="000D2CC4" w:rsidP="000D2CC4">
      <w:pPr>
        <w:pStyle w:val="af6"/>
        <w:widowControl/>
        <w:suppressAutoHyphens w:val="0"/>
        <w:overflowPunct/>
        <w:autoSpaceDE/>
        <w:autoSpaceDN/>
        <w:spacing w:after="0"/>
        <w:ind w:left="72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0D2CC4" w:rsidRPr="0015567E" w:rsidRDefault="000D2CC4" w:rsidP="00890296">
      <w:pPr>
        <w:pStyle w:val="2"/>
        <w:numPr>
          <w:ilvl w:val="1"/>
          <w:numId w:val="3"/>
        </w:numPr>
        <w:rPr>
          <w:rFonts w:cs="Times New Roman"/>
          <w:sz w:val="24"/>
          <w:szCs w:val="24"/>
        </w:rPr>
      </w:pPr>
      <w:r w:rsidRPr="0015567E">
        <w:rPr>
          <w:rFonts w:cs="Times New Roman"/>
          <w:sz w:val="24"/>
          <w:szCs w:val="24"/>
        </w:rPr>
        <w:t>Дополнительная литература:</w:t>
      </w:r>
    </w:p>
    <w:p w:rsidR="000D2CC4" w:rsidRPr="0015567E" w:rsidRDefault="000D2CC4" w:rsidP="000D2CC4">
      <w:pPr>
        <w:pStyle w:val="af6"/>
        <w:spacing w:after="0"/>
        <w:rPr>
          <w:rFonts w:ascii="Times New Roman" w:hAnsi="Times New Roman"/>
          <w:b/>
          <w:i/>
          <w:sz w:val="24"/>
          <w:szCs w:val="24"/>
        </w:rPr>
      </w:pP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Акулич И. Л. Математическое программирование в примерах и задачах : учеб. пособие / И. Л. Акулич. - Изд. 3-е, стер. - СПб.[и др.] : Лань, 2011. - 347 c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Вагнер Г. Основы исследования операций. Т.1-3. - М.: Мир, 1973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Гермейер Ю. Б. Введение в теорию исследования операций / Ю. Б. Гермейер. - М.: Наука, 1976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Давыдов Э. Г. Исследование операций / Э. Г. Давыдов. – М.: Высш. шк.,1990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розов В. В., Сухарев А. Г., Федоров В. В. Исследование операций в   задачах и упражнениях. - М.: Высшая школа, 1986.</w:t>
      </w:r>
    </w:p>
    <w:p w:rsidR="000D2CC4" w:rsidRPr="00D529FF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Таха Х. А. Введение в исследование операций / Х. А. Таха ; [пер. с англ. и ред. А. А. Минько]. - 7-е изд. - М. [и др.] : Вильямс, 2005. - 901 c.</w:t>
      </w:r>
    </w:p>
    <w:p w:rsidR="000D2CC4" w:rsidRPr="00D529FF" w:rsidRDefault="000D2CC4" w:rsidP="00890296">
      <w:pPr>
        <w:pStyle w:val="a"/>
        <w:widowControl/>
        <w:numPr>
          <w:ilvl w:val="0"/>
          <w:numId w:val="1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color w:val="auto"/>
          <w:sz w:val="24"/>
          <w:szCs w:val="24"/>
        </w:rPr>
      </w:pPr>
      <w:r w:rsidRPr="00D529FF">
        <w:rPr>
          <w:color w:val="auto"/>
          <w:sz w:val="24"/>
          <w:szCs w:val="24"/>
        </w:rPr>
        <w:t xml:space="preserve">Черноруцкий И.  </w:t>
      </w:r>
      <w:hyperlink r:id="rId30" w:history="1">
        <w:r w:rsidRPr="00D529FF">
          <w:rPr>
            <w:color w:val="auto"/>
            <w:sz w:val="24"/>
            <w:szCs w:val="24"/>
          </w:rPr>
          <w:t>Методы оптимизации.  Компьютерные технологии</w:t>
        </w:r>
      </w:hyperlink>
      <w:r w:rsidRPr="00D529FF">
        <w:rPr>
          <w:bCs/>
          <w:color w:val="auto"/>
          <w:sz w:val="24"/>
          <w:szCs w:val="24"/>
        </w:rPr>
        <w:t>: учеб. пособие / И. Черноруцкий. -</w:t>
      </w:r>
      <w:r w:rsidRPr="00D529FF">
        <w:rPr>
          <w:color w:val="auto"/>
          <w:sz w:val="24"/>
          <w:szCs w:val="24"/>
        </w:rPr>
        <w:t xml:space="preserve"> СПб. : БХВ-Петербург, 2011. - 384 с.</w:t>
      </w:r>
    </w:p>
    <w:p w:rsidR="000D2CC4" w:rsidRDefault="000D2CC4" w:rsidP="000D2CC4">
      <w:pPr>
        <w:widowControl/>
        <w:suppressAutoHyphens w:val="0"/>
        <w:overflowPunct/>
        <w:autoSpaceDE/>
        <w:autoSpaceDN/>
        <w:ind w:left="72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0D2CC4" w:rsidRPr="00666A44" w:rsidRDefault="000D2CC4" w:rsidP="00890296">
      <w:pPr>
        <w:pStyle w:val="a"/>
        <w:numPr>
          <w:ilvl w:val="1"/>
          <w:numId w:val="3"/>
        </w:numPr>
        <w:rPr>
          <w:b/>
          <w:sz w:val="24"/>
          <w:szCs w:val="24"/>
        </w:rPr>
      </w:pPr>
      <w:r w:rsidRPr="00666A44">
        <w:rPr>
          <w:b/>
          <w:sz w:val="24"/>
          <w:szCs w:val="24"/>
        </w:rPr>
        <w:t>Учебно-методическое обеспечение самостоятельной работы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</w:p>
    <w:p w:rsidR="000D2CC4" w:rsidRPr="0015567E" w:rsidRDefault="000D2CC4" w:rsidP="000D2CC4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Учебно-методическое обеспечение для самостоятельной работы находится в ресурсах сети в папке </w:t>
      </w:r>
      <w:r w:rsidRPr="0015567E">
        <w:rPr>
          <w:rFonts w:ascii="Times New Roman" w:hAnsi="Times New Roman"/>
          <w:sz w:val="24"/>
          <w:szCs w:val="24"/>
          <w:lang w:val="en-US"/>
        </w:rPr>
        <w:t>StudBox</w:t>
      </w:r>
      <w:r w:rsidRPr="0015567E">
        <w:rPr>
          <w:rFonts w:ascii="Times New Roman" w:hAnsi="Times New Roman"/>
          <w:sz w:val="24"/>
          <w:szCs w:val="24"/>
        </w:rPr>
        <w:t>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firstLine="709"/>
        <w:rPr>
          <w:sz w:val="24"/>
          <w:szCs w:val="24"/>
        </w:rPr>
      </w:pPr>
    </w:p>
    <w:p w:rsidR="000D2CC4" w:rsidRPr="0015567E" w:rsidRDefault="000D2CC4" w:rsidP="00890296">
      <w:pPr>
        <w:pStyle w:val="a"/>
        <w:numPr>
          <w:ilvl w:val="1"/>
          <w:numId w:val="3"/>
        </w:numPr>
        <w:ind w:left="0" w:firstLine="709"/>
        <w:rPr>
          <w:b/>
          <w:sz w:val="24"/>
          <w:szCs w:val="24"/>
        </w:rPr>
      </w:pPr>
      <w:r w:rsidRPr="0015567E">
        <w:rPr>
          <w:b/>
          <w:sz w:val="24"/>
          <w:szCs w:val="24"/>
        </w:rPr>
        <w:t>Нормативные правовые документы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firstLine="709"/>
        <w:rPr>
          <w:b/>
          <w:sz w:val="24"/>
          <w:szCs w:val="24"/>
        </w:rPr>
      </w:pPr>
      <w:r w:rsidRPr="0015567E">
        <w:rPr>
          <w:sz w:val="24"/>
          <w:szCs w:val="24"/>
        </w:rPr>
        <w:t>Нормативные правовые документы в учебной дисциплине не используются</w:t>
      </w:r>
      <w:r w:rsidRPr="0015567E">
        <w:rPr>
          <w:b/>
          <w:sz w:val="24"/>
          <w:szCs w:val="24"/>
        </w:rPr>
        <w:t>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firstLine="709"/>
        <w:rPr>
          <w:b/>
          <w:sz w:val="24"/>
          <w:szCs w:val="24"/>
        </w:rPr>
      </w:pPr>
    </w:p>
    <w:p w:rsidR="000D2CC4" w:rsidRPr="0015567E" w:rsidRDefault="000D2CC4" w:rsidP="000D2CC4">
      <w:pPr>
        <w:pStyle w:val="2"/>
        <w:numPr>
          <w:ilvl w:val="0"/>
          <w:numId w:val="0"/>
        </w:numPr>
        <w:spacing w:before="0"/>
        <w:ind w:firstLine="709"/>
        <w:rPr>
          <w:rFonts w:cs="Times New Roman"/>
          <w:sz w:val="24"/>
          <w:szCs w:val="24"/>
        </w:rPr>
      </w:pPr>
      <w:r w:rsidRPr="0015567E">
        <w:rPr>
          <w:rFonts w:cs="Times New Roman"/>
          <w:sz w:val="24"/>
          <w:szCs w:val="24"/>
        </w:rPr>
        <w:t>6.5. Интернет-ресурсы</w:t>
      </w:r>
    </w:p>
    <w:p w:rsidR="000D2CC4" w:rsidRDefault="000D2CC4" w:rsidP="000D2CC4">
      <w:pPr>
        <w:pStyle w:val="2"/>
        <w:numPr>
          <w:ilvl w:val="0"/>
          <w:numId w:val="0"/>
        </w:numPr>
        <w:spacing w:before="0"/>
        <w:ind w:firstLine="709"/>
      </w:pPr>
      <w:r w:rsidRPr="00D529FF">
        <w:t>Электронно-образовательные ресурсы на сайте научной библиотеки СЗИУ РАНХиГС (</w:t>
      </w:r>
      <w:hyperlink r:id="rId31" w:history="1">
        <w:r w:rsidRPr="00D529FF">
          <w:rPr>
            <w:rStyle w:val="af3"/>
            <w:sz w:val="24"/>
            <w:szCs w:val="24"/>
          </w:rPr>
          <w:t>http://nwipa.ru</w:t>
        </w:r>
      </w:hyperlink>
      <w:r w:rsidRPr="00D529FF">
        <w:t>)</w:t>
      </w:r>
    </w:p>
    <w:p w:rsidR="000D2CC4" w:rsidRPr="00D529FF" w:rsidRDefault="000D2CC4" w:rsidP="000D2CC4">
      <w:pPr>
        <w:ind w:firstLine="709"/>
        <w:jc w:val="both"/>
      </w:pPr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32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3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F80EF2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4" w:tgtFrame="_blank" w:history="1">
        <w:r w:rsidRPr="00CA4B4B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CA4B4B">
        <w:rPr>
          <w:sz w:val="24"/>
          <w:szCs w:val="24"/>
        </w:rPr>
        <w:t xml:space="preserve"> </w:t>
      </w:r>
      <w:hyperlink r:id="rId35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F80EF2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F80EF2">
        <w:rPr>
          <w:sz w:val="24"/>
          <w:szCs w:val="24"/>
        </w:rPr>
        <w:t>Электронные учебники электронно-библиотечной системы (ЭБС) «Юрайт»</w:t>
      </w:r>
    </w:p>
    <w:p w:rsidR="000D2CC4" w:rsidRPr="00D529FF" w:rsidRDefault="000D2CC4" w:rsidP="000D2CC4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t xml:space="preserve">       </w:t>
      </w:r>
      <w:hyperlink r:id="rId36" w:history="1">
        <w:r w:rsidRPr="00D529FF">
          <w:rPr>
            <w:rStyle w:val="af3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7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>Статьи из журналов и статистических изданий Ист</w:t>
      </w:r>
      <w:r>
        <w:rPr>
          <w:sz w:val="24"/>
          <w:szCs w:val="24"/>
        </w:rPr>
        <w:t>-</w:t>
      </w:r>
      <w:r w:rsidRPr="00CA4B4B">
        <w:rPr>
          <w:sz w:val="24"/>
          <w:szCs w:val="24"/>
        </w:rPr>
        <w:t xml:space="preserve">Вью </w:t>
      </w:r>
      <w:hyperlink r:id="rId38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Англоязычные  ресурсы </w:t>
      </w:r>
      <w:r w:rsidRPr="00CA4B4B">
        <w:rPr>
          <w:b/>
          <w:sz w:val="24"/>
          <w:szCs w:val="24"/>
        </w:rPr>
        <w:t>EBSCO Publishing</w:t>
      </w:r>
      <w:r w:rsidRPr="00CA4B4B">
        <w:rPr>
          <w:sz w:val="24"/>
          <w:szCs w:val="24"/>
        </w:rPr>
        <w:t>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b/>
          <w:bCs/>
          <w:sz w:val="24"/>
          <w:szCs w:val="24"/>
        </w:rPr>
        <w:t>Emerald eJournals Premier</w:t>
      </w:r>
      <w:r w:rsidRPr="00CA4B4B">
        <w:rPr>
          <w:b/>
          <w:sz w:val="24"/>
          <w:szCs w:val="24"/>
        </w:rPr>
        <w:t xml:space="preserve"> - </w:t>
      </w:r>
      <w:r w:rsidRPr="00CA4B4B">
        <w:rPr>
          <w:sz w:val="24"/>
          <w:szCs w:val="24"/>
        </w:rPr>
        <w:t xml:space="preserve">крупнейшее мировое издательство, специализирующееся на электронных журналах и базах данных по экономике и менеджменту. </w:t>
      </w:r>
      <w:r w:rsidRPr="00CA4B4B">
        <w:rPr>
          <w:b/>
          <w:sz w:val="24"/>
          <w:szCs w:val="24"/>
        </w:rPr>
        <w:t xml:space="preserve">          </w:t>
      </w:r>
    </w:p>
    <w:p w:rsidR="001106C5" w:rsidRPr="0015567E" w:rsidRDefault="001106C5" w:rsidP="006858C2">
      <w:pPr>
        <w:tabs>
          <w:tab w:val="left" w:pos="0"/>
          <w:tab w:val="left" w:pos="540"/>
        </w:tabs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6858C2" w:rsidP="006858C2">
      <w:pPr>
        <w:tabs>
          <w:tab w:val="left" w:pos="0"/>
          <w:tab w:val="left" w:pos="540"/>
        </w:tabs>
        <w:jc w:val="center"/>
        <w:rPr>
          <w:rStyle w:val="10"/>
        </w:rPr>
      </w:pPr>
      <w:r w:rsidRPr="0015567E">
        <w:rPr>
          <w:rFonts w:ascii="Times New Roman" w:hAnsi="Times New Roman"/>
          <w:b/>
          <w:sz w:val="28"/>
          <w:szCs w:val="28"/>
        </w:rPr>
        <w:t>7.</w:t>
      </w:r>
      <w:r w:rsidRPr="0015567E">
        <w:rPr>
          <w:rFonts w:ascii="Times New Roman" w:hAnsi="Times New Roman"/>
          <w:b/>
          <w:sz w:val="28"/>
          <w:szCs w:val="28"/>
        </w:rPr>
        <w:tab/>
      </w:r>
      <w:r w:rsidRPr="0015567E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15567E" w:rsidRDefault="006858C2" w:rsidP="006858C2">
      <w:pPr>
        <w:ind w:firstLine="567"/>
        <w:rPr>
          <w:rFonts w:ascii="Times New Roman" w:hAnsi="Times New Roman"/>
          <w:i/>
          <w:sz w:val="28"/>
          <w:szCs w:val="28"/>
        </w:rPr>
      </w:pP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Курс включает использование программного обеспечения Microsoft Excel, Microsoft Word, Microsoft Power Point для подготовку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Система дистанционного обучения </w:t>
      </w:r>
      <w:r w:rsidRPr="0015567E">
        <w:rPr>
          <w:rFonts w:ascii="Times New Roman" w:hAnsi="Times New Roman"/>
          <w:sz w:val="24"/>
          <w:szCs w:val="28"/>
          <w:lang w:val="en-US"/>
        </w:rPr>
        <w:t>Moodle</w:t>
      </w:r>
      <w:r w:rsidRPr="0015567E">
        <w:rPr>
          <w:rFonts w:ascii="Times New Roman" w:hAnsi="Times New Roman"/>
          <w:sz w:val="24"/>
          <w:szCs w:val="28"/>
        </w:rPr>
        <w:t xml:space="preserve">. </w:t>
      </w:r>
    </w:p>
    <w:p w:rsidR="004F23B7" w:rsidRPr="0015567E" w:rsidRDefault="004F23B7" w:rsidP="004920D4">
      <w:pPr>
        <w:rPr>
          <w:rFonts w:ascii="Times New Roman" w:hAnsi="Times New Roman"/>
          <w:i/>
          <w:color w:val="000000"/>
          <w:sz w:val="2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2"/>
        <w:gridCol w:w="8459"/>
      </w:tblGrid>
      <w:tr w:rsidR="004F23B7" w:rsidRPr="0015567E" w:rsidTr="00ED04D4">
        <w:tc>
          <w:tcPr>
            <w:tcW w:w="892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№ п/п</w:t>
            </w: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Наименование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15567E" w:rsidTr="00ED04D4">
        <w:trPr>
          <w:trHeight w:val="269"/>
        </w:trPr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  <w:lang w:val="en-US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Пакет </w:t>
            </w:r>
            <w:r w:rsidRPr="0015567E">
              <w:rPr>
                <w:rFonts w:ascii="Times New Roman" w:hAnsi="Times New Roman"/>
                <w:sz w:val="20"/>
                <w:szCs w:val="28"/>
                <w:lang w:val="en-US"/>
              </w:rPr>
              <w:t>Excel</w:t>
            </w:r>
            <w:r w:rsidRPr="0015567E">
              <w:rPr>
                <w:rFonts w:ascii="Times New Roman" w:hAnsi="Times New Roman"/>
                <w:sz w:val="20"/>
                <w:szCs w:val="28"/>
              </w:rPr>
              <w:t xml:space="preserve"> -2013, 2016</w:t>
            </w:r>
            <w:r w:rsidRPr="0015567E">
              <w:rPr>
                <w:rFonts w:ascii="Times New Roman" w:hAnsi="Times New Roman"/>
                <w:sz w:val="20"/>
                <w:szCs w:val="28"/>
                <w:lang w:val="en-US"/>
              </w:rPr>
              <w:t>, professional plus</w:t>
            </w:r>
          </w:p>
        </w:tc>
      </w:tr>
      <w:tr w:rsidR="004F23B7" w:rsidRPr="0015567E" w:rsidTr="00ED04D4">
        <w:trPr>
          <w:trHeight w:val="269"/>
        </w:trPr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Пакеты математического моделирования 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Система дистанционного обучения </w:t>
            </w:r>
            <w:r w:rsidRPr="0015567E">
              <w:rPr>
                <w:rFonts w:ascii="Times New Roman" w:hAnsi="Times New Roman"/>
                <w:sz w:val="20"/>
                <w:szCs w:val="28"/>
                <w:lang w:val="en-US"/>
              </w:rPr>
              <w:t>Moodle</w:t>
            </w:r>
          </w:p>
        </w:tc>
      </w:tr>
    </w:tbl>
    <w:p w:rsidR="004F23B7" w:rsidRPr="0015567E" w:rsidRDefault="004F23B7" w:rsidP="008141BC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 на самостоятельную подготовку.</w:t>
      </w:r>
    </w:p>
    <w:p w:rsidR="001106C5" w:rsidRPr="0015567E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15567E" w:rsidSect="008E26D0">
      <w:headerReference w:type="even" r:id="rId39"/>
      <w:footerReference w:type="even" r:id="rId40"/>
      <w:footerReference w:type="default" r:id="rId4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48CD" w:rsidRDefault="009648CD" w:rsidP="003C0FE8">
      <w:r>
        <w:separator/>
      </w:r>
    </w:p>
  </w:endnote>
  <w:endnote w:type="continuationSeparator" w:id="0">
    <w:p w:rsidR="009648CD" w:rsidRDefault="009648CD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01B" w:rsidRDefault="007602DE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03001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03001B" w:rsidRDefault="0003001B">
    <w:pPr>
      <w:pStyle w:val="af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01B" w:rsidRDefault="007602DE">
    <w:pPr>
      <w:pStyle w:val="af"/>
      <w:jc w:val="center"/>
    </w:pPr>
    <w:r>
      <w:fldChar w:fldCharType="begin"/>
    </w:r>
    <w:r w:rsidR="0003001B">
      <w:instrText xml:space="preserve"> PAGE   \* MERGEFORMAT </w:instrText>
    </w:r>
    <w:r>
      <w:fldChar w:fldCharType="separate"/>
    </w:r>
    <w:r w:rsidR="00C20E26">
      <w:rPr>
        <w:noProof/>
      </w:rPr>
      <w:t>4</w:t>
    </w:r>
    <w: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48CD" w:rsidRDefault="009648CD" w:rsidP="003C0FE8">
      <w:r>
        <w:separator/>
      </w:r>
    </w:p>
  </w:footnote>
  <w:footnote w:type="continuationSeparator" w:id="0">
    <w:p w:rsidR="009648CD" w:rsidRDefault="009648CD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01B" w:rsidRDefault="0003001B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001B" w:rsidRDefault="007602DE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03001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03001B" w:rsidRDefault="0003001B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4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5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7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4977261F"/>
    <w:multiLevelType w:val="hybridMultilevel"/>
    <w:tmpl w:val="52308ACA"/>
    <w:lvl w:ilvl="0" w:tplc="F30225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DF0000"/>
    <w:multiLevelType w:val="hybridMultilevel"/>
    <w:tmpl w:val="82740236"/>
    <w:lvl w:ilvl="0" w:tplc="D08E916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F60502C"/>
    <w:multiLevelType w:val="hybridMultilevel"/>
    <w:tmpl w:val="F986185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5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6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7F32D4"/>
    <w:multiLevelType w:val="hybridMultilevel"/>
    <w:tmpl w:val="57105B36"/>
    <w:lvl w:ilvl="0" w:tplc="A2A2CE5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C3905DD"/>
    <w:multiLevelType w:val="hybridMultilevel"/>
    <w:tmpl w:val="20280CA4"/>
    <w:lvl w:ilvl="0" w:tplc="BB74CB0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5E5B94"/>
    <w:multiLevelType w:val="hybridMultilevel"/>
    <w:tmpl w:val="A18AAB86"/>
    <w:lvl w:ilvl="0" w:tplc="476A07A4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>
    <w:nsid w:val="76585EEB"/>
    <w:multiLevelType w:val="hybridMultilevel"/>
    <w:tmpl w:val="6736EBE2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6">
    <w:nsid w:val="7AAC6973"/>
    <w:multiLevelType w:val="hybridMultilevel"/>
    <w:tmpl w:val="67AEF9CA"/>
    <w:name w:val="WW8Num382"/>
    <w:lvl w:ilvl="0" w:tplc="81F4FD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0"/>
  </w:num>
  <w:num w:numId="3">
    <w:abstractNumId w:val="35"/>
  </w:num>
  <w:num w:numId="4">
    <w:abstractNumId w:val="24"/>
  </w:num>
  <w:num w:numId="5">
    <w:abstractNumId w:val="8"/>
  </w:num>
  <w:num w:numId="6">
    <w:abstractNumId w:val="16"/>
  </w:num>
  <w:num w:numId="7">
    <w:abstractNumId w:val="3"/>
  </w:num>
  <w:num w:numId="8">
    <w:abstractNumId w:val="25"/>
  </w:num>
  <w:num w:numId="9">
    <w:abstractNumId w:val="4"/>
  </w:num>
  <w:num w:numId="10">
    <w:abstractNumId w:val="12"/>
  </w:num>
  <w:num w:numId="11">
    <w:abstractNumId w:val="22"/>
  </w:num>
  <w:num w:numId="12">
    <w:abstractNumId w:val="33"/>
  </w:num>
  <w:num w:numId="13">
    <w:abstractNumId w:val="32"/>
  </w:num>
  <w:num w:numId="14">
    <w:abstractNumId w:val="14"/>
  </w:num>
  <w:num w:numId="15">
    <w:abstractNumId w:val="20"/>
  </w:num>
  <w:num w:numId="16">
    <w:abstractNumId w:val="2"/>
  </w:num>
  <w:num w:numId="17">
    <w:abstractNumId w:val="7"/>
  </w:num>
  <w:num w:numId="18">
    <w:abstractNumId w:val="19"/>
  </w:num>
  <w:num w:numId="19">
    <w:abstractNumId w:val="18"/>
  </w:num>
  <w:num w:numId="20">
    <w:abstractNumId w:val="6"/>
  </w:num>
  <w:num w:numId="21">
    <w:abstractNumId w:val="1"/>
  </w:num>
  <w:num w:numId="22">
    <w:abstractNumId w:val="5"/>
  </w:num>
  <w:num w:numId="23">
    <w:abstractNumId w:val="27"/>
  </w:num>
  <w:num w:numId="24">
    <w:abstractNumId w:val="21"/>
  </w:num>
  <w:num w:numId="25">
    <w:abstractNumId w:val="13"/>
  </w:num>
  <w:num w:numId="26">
    <w:abstractNumId w:val="10"/>
  </w:num>
  <w:num w:numId="27">
    <w:abstractNumId w:val="29"/>
  </w:num>
  <w:num w:numId="2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0"/>
  </w:num>
  <w:num w:numId="30">
    <w:abstractNumId w:val="11"/>
  </w:num>
  <w:num w:numId="31">
    <w:abstractNumId w:val="17"/>
  </w:num>
  <w:num w:numId="32">
    <w:abstractNumId w:val="15"/>
  </w:num>
  <w:num w:numId="33">
    <w:abstractNumId w:val="9"/>
  </w:num>
  <w:num w:numId="34">
    <w:abstractNumId w:val="26"/>
  </w:num>
  <w:num w:numId="35">
    <w:abstractNumId w:val="28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3001B"/>
    <w:rsid w:val="00052ED0"/>
    <w:rsid w:val="00067B7C"/>
    <w:rsid w:val="00084AD7"/>
    <w:rsid w:val="000D2CC4"/>
    <w:rsid w:val="000D49B6"/>
    <w:rsid w:val="000E7941"/>
    <w:rsid w:val="001106C5"/>
    <w:rsid w:val="00151C00"/>
    <w:rsid w:val="00152387"/>
    <w:rsid w:val="0015567E"/>
    <w:rsid w:val="001C25E9"/>
    <w:rsid w:val="001C5FF4"/>
    <w:rsid w:val="001E4634"/>
    <w:rsid w:val="00222364"/>
    <w:rsid w:val="002D38DA"/>
    <w:rsid w:val="0031689E"/>
    <w:rsid w:val="00323A21"/>
    <w:rsid w:val="00330C16"/>
    <w:rsid w:val="003338D6"/>
    <w:rsid w:val="00347199"/>
    <w:rsid w:val="0037492D"/>
    <w:rsid w:val="00387F97"/>
    <w:rsid w:val="003A5F72"/>
    <w:rsid w:val="003C0FE8"/>
    <w:rsid w:val="00400075"/>
    <w:rsid w:val="00444101"/>
    <w:rsid w:val="00482E86"/>
    <w:rsid w:val="004920D4"/>
    <w:rsid w:val="004B0453"/>
    <w:rsid w:val="004C7ABB"/>
    <w:rsid w:val="004F23B7"/>
    <w:rsid w:val="00506A20"/>
    <w:rsid w:val="00525265"/>
    <w:rsid w:val="00534ED5"/>
    <w:rsid w:val="00536DF0"/>
    <w:rsid w:val="00555C76"/>
    <w:rsid w:val="00556905"/>
    <w:rsid w:val="00570C8F"/>
    <w:rsid w:val="00587BD0"/>
    <w:rsid w:val="005938F8"/>
    <w:rsid w:val="00597066"/>
    <w:rsid w:val="005C47C2"/>
    <w:rsid w:val="00633737"/>
    <w:rsid w:val="006677AF"/>
    <w:rsid w:val="00684EB5"/>
    <w:rsid w:val="006858C2"/>
    <w:rsid w:val="00687D51"/>
    <w:rsid w:val="006E0B08"/>
    <w:rsid w:val="006F281A"/>
    <w:rsid w:val="006F34C8"/>
    <w:rsid w:val="006F78C1"/>
    <w:rsid w:val="00717D6A"/>
    <w:rsid w:val="007251D8"/>
    <w:rsid w:val="00740DA9"/>
    <w:rsid w:val="007602DE"/>
    <w:rsid w:val="007619B3"/>
    <w:rsid w:val="0076757E"/>
    <w:rsid w:val="007740E1"/>
    <w:rsid w:val="00775BD7"/>
    <w:rsid w:val="007A5F0D"/>
    <w:rsid w:val="007D1D76"/>
    <w:rsid w:val="007E19EA"/>
    <w:rsid w:val="007E4C55"/>
    <w:rsid w:val="007F13FA"/>
    <w:rsid w:val="008141BC"/>
    <w:rsid w:val="008215B3"/>
    <w:rsid w:val="00864C8C"/>
    <w:rsid w:val="00871588"/>
    <w:rsid w:val="00890296"/>
    <w:rsid w:val="008940F9"/>
    <w:rsid w:val="008C5CD0"/>
    <w:rsid w:val="008C5F98"/>
    <w:rsid w:val="008E26D0"/>
    <w:rsid w:val="008E765F"/>
    <w:rsid w:val="0091059C"/>
    <w:rsid w:val="0091788E"/>
    <w:rsid w:val="00942B5E"/>
    <w:rsid w:val="00951B40"/>
    <w:rsid w:val="009648CD"/>
    <w:rsid w:val="00972F61"/>
    <w:rsid w:val="009C3B71"/>
    <w:rsid w:val="00A2081B"/>
    <w:rsid w:val="00A4162C"/>
    <w:rsid w:val="00A7484A"/>
    <w:rsid w:val="00AC2DE5"/>
    <w:rsid w:val="00AD4256"/>
    <w:rsid w:val="00AF0B67"/>
    <w:rsid w:val="00AF5000"/>
    <w:rsid w:val="00B03C49"/>
    <w:rsid w:val="00B52319"/>
    <w:rsid w:val="00B54011"/>
    <w:rsid w:val="00B55939"/>
    <w:rsid w:val="00C20E26"/>
    <w:rsid w:val="00C34772"/>
    <w:rsid w:val="00CC6225"/>
    <w:rsid w:val="00D603AA"/>
    <w:rsid w:val="00D775A7"/>
    <w:rsid w:val="00D7784F"/>
    <w:rsid w:val="00DA47CF"/>
    <w:rsid w:val="00E30498"/>
    <w:rsid w:val="00E61F9C"/>
    <w:rsid w:val="00E9424C"/>
    <w:rsid w:val="00ED04D4"/>
    <w:rsid w:val="00ED3F6A"/>
    <w:rsid w:val="00EE7A07"/>
    <w:rsid w:val="00F13E7E"/>
    <w:rsid w:val="00F240C5"/>
    <w:rsid w:val="00F4687F"/>
    <w:rsid w:val="00F62AFC"/>
    <w:rsid w:val="00F6429C"/>
    <w:rsid w:val="00F673C3"/>
    <w:rsid w:val="00F73464"/>
    <w:rsid w:val="00FA5122"/>
    <w:rsid w:val="00FD62E3"/>
    <w:rsid w:val="00FD6BB4"/>
    <w:rsid w:val="00FD7806"/>
    <w:rsid w:val="00FE3A9B"/>
    <w:rsid w:val="00FE47BA"/>
    <w:rsid w:val="00FE5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15567E"/>
    <w:pPr>
      <w:spacing w:after="200"/>
      <w:jc w:val="right"/>
    </w:pPr>
    <w:rPr>
      <w:rFonts w:ascii="Times New Roman" w:hAnsi="Times New Roman"/>
      <w:iCs/>
      <w:sz w:val="24"/>
      <w:szCs w:val="2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5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15567E"/>
    <w:pPr>
      <w:spacing w:after="200"/>
      <w:jc w:val="right"/>
    </w:pPr>
    <w:rPr>
      <w:rFonts w:ascii="Times New Roman" w:hAnsi="Times New Roman"/>
      <w:iCs/>
      <w:sz w:val="24"/>
      <w:szCs w:val="2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5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054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20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2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iprbookshop.ru/" TargetMode="External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www.nwapa.spb.ru/index.php?page_id=76" TargetMode="External"/><Relationship Id="rId38" Type="http://schemas.openxmlformats.org/officeDocument/2006/relationships/hyperlink" Target="http://www.nwapa.spb.ru/index.php?page_id=76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yperlink" Target="http://www.iprbookshop.ru/60446.html" TargetMode="External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nwapa.spb.ru/index.php?page_id=76" TargetMode="External"/><Relationship Id="rId37" Type="http://schemas.openxmlformats.org/officeDocument/2006/relationships/hyperlink" Target="http://www.nwapa.spb.ru/index.php?page_id=76" TargetMode="External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://ibooks.ru/reading.php?productid=25354" TargetMode="External"/><Relationship Id="rId36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nwipa.ru" TargetMode="Externa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hyperlink" Target="http://idp.nwipa.ru:2228/reading.php?productid=24804" TargetMode="External"/><Relationship Id="rId35" Type="http://schemas.openxmlformats.org/officeDocument/2006/relationships/hyperlink" Target="http://www.nwapa.spb.ru/index.php?page_id=76" TargetMode="Externa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F8092E-7BA8-4905-A5EA-DD5FB95E13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6244</Words>
  <Characters>35597</Characters>
  <Application>Microsoft Office Word</Application>
  <DocSecurity>0</DocSecurity>
  <Lines>296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Наумов Владимир Николаевич</cp:lastModifiedBy>
  <cp:revision>2</cp:revision>
  <dcterms:created xsi:type="dcterms:W3CDTF">2018-09-18T10:50:00Z</dcterms:created>
  <dcterms:modified xsi:type="dcterms:W3CDTF">2018-09-18T10:50:00Z</dcterms:modified>
</cp:coreProperties>
</file>